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4.xml" ContentType="application/vnd.openxmlformats-officedocument.themeOverr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theme/themeOverride7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5"/>
  </p:notesMasterIdLst>
  <p:handoutMasterIdLst>
    <p:handoutMasterId r:id="rId66"/>
  </p:handoutMasterIdLst>
  <p:sldIdLst>
    <p:sldId id="256" r:id="rId2"/>
    <p:sldId id="266" r:id="rId3"/>
    <p:sldId id="258" r:id="rId4"/>
    <p:sldId id="281" r:id="rId5"/>
    <p:sldId id="282" r:id="rId6"/>
    <p:sldId id="283" r:id="rId7"/>
    <p:sldId id="265" r:id="rId8"/>
    <p:sldId id="310" r:id="rId9"/>
    <p:sldId id="275" r:id="rId10"/>
    <p:sldId id="284" r:id="rId11"/>
    <p:sldId id="293" r:id="rId12"/>
    <p:sldId id="291" r:id="rId13"/>
    <p:sldId id="312" r:id="rId14"/>
    <p:sldId id="331" r:id="rId15"/>
    <p:sldId id="333" r:id="rId16"/>
    <p:sldId id="300" r:id="rId17"/>
    <p:sldId id="301" r:id="rId18"/>
    <p:sldId id="295" r:id="rId19"/>
    <p:sldId id="316" r:id="rId20"/>
    <p:sldId id="304" r:id="rId21"/>
    <p:sldId id="309" r:id="rId22"/>
    <p:sldId id="297" r:id="rId23"/>
    <p:sldId id="335" r:id="rId24"/>
    <p:sldId id="289" r:id="rId25"/>
    <p:sldId id="319" r:id="rId26"/>
    <p:sldId id="287" r:id="rId27"/>
    <p:sldId id="320" r:id="rId28"/>
    <p:sldId id="294" r:id="rId29"/>
    <p:sldId id="302" r:id="rId30"/>
    <p:sldId id="286" r:id="rId31"/>
    <p:sldId id="321" r:id="rId32"/>
    <p:sldId id="307" r:id="rId33"/>
    <p:sldId id="306" r:id="rId34"/>
    <p:sldId id="305" r:id="rId35"/>
    <p:sldId id="339" r:id="rId36"/>
    <p:sldId id="341" r:id="rId37"/>
    <p:sldId id="343" r:id="rId38"/>
    <p:sldId id="342" r:id="rId39"/>
    <p:sldId id="340" r:id="rId40"/>
    <p:sldId id="345" r:id="rId41"/>
    <p:sldId id="344" r:id="rId42"/>
    <p:sldId id="347" r:id="rId43"/>
    <p:sldId id="346" r:id="rId44"/>
    <p:sldId id="334" r:id="rId45"/>
    <p:sldId id="311" r:id="rId46"/>
    <p:sldId id="318" r:id="rId47"/>
    <p:sldId id="296" r:id="rId48"/>
    <p:sldId id="317" r:id="rId49"/>
    <p:sldId id="322" r:id="rId50"/>
    <p:sldId id="323" r:id="rId51"/>
    <p:sldId id="328" r:id="rId52"/>
    <p:sldId id="324" r:id="rId53"/>
    <p:sldId id="332" r:id="rId54"/>
    <p:sldId id="313" r:id="rId55"/>
    <p:sldId id="336" r:id="rId56"/>
    <p:sldId id="329" r:id="rId57"/>
    <p:sldId id="298" r:id="rId58"/>
    <p:sldId id="338" r:id="rId59"/>
    <p:sldId id="337" r:id="rId60"/>
    <p:sldId id="325" r:id="rId61"/>
    <p:sldId id="326" r:id="rId62"/>
    <p:sldId id="327" r:id="rId63"/>
    <p:sldId id="261" r:id="rId64"/>
  </p:sldIdLst>
  <p:sldSz cx="12192000" cy="6858000"/>
  <p:notesSz cx="6858000" cy="9144000"/>
  <p:custDataLst>
    <p:tags r:id="rId6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开始" id="{5774481F-8C6B-4D0C-A1EA-EAC84834950D}">
          <p14:sldIdLst>
            <p14:sldId id="256"/>
            <p14:sldId id="266"/>
          </p14:sldIdLst>
        </p14:section>
        <p14:section name="office介绍" id="{7EC8792E-5537-48FC-92CE-95FDC5D28D9A}">
          <p14:sldIdLst>
            <p14:sldId id="258"/>
            <p14:sldId id="281"/>
            <p14:sldId id="282"/>
            <p14:sldId id="283"/>
            <p14:sldId id="265"/>
            <p14:sldId id="310"/>
          </p14:sldIdLst>
        </p14:section>
        <p14:section name="ppt介绍" id="{D39196C2-8404-463E-B9B8-E35E072A5BC8}">
          <p14:sldIdLst>
            <p14:sldId id="275"/>
            <p14:sldId id="284"/>
            <p14:sldId id="293"/>
            <p14:sldId id="291"/>
            <p14:sldId id="312"/>
            <p14:sldId id="331"/>
          </p14:sldIdLst>
        </p14:section>
        <p14:section name="PPt基础" id="{8228E66B-4B51-4B24-BABA-FAF9B710948D}">
          <p14:sldIdLst>
            <p14:sldId id="333"/>
            <p14:sldId id="300"/>
            <p14:sldId id="301"/>
            <p14:sldId id="295"/>
            <p14:sldId id="316"/>
            <p14:sldId id="304"/>
            <p14:sldId id="309"/>
            <p14:sldId id="297"/>
            <p14:sldId id="335"/>
            <p14:sldId id="289"/>
            <p14:sldId id="319"/>
            <p14:sldId id="287"/>
            <p14:sldId id="320"/>
            <p14:sldId id="294"/>
            <p14:sldId id="302"/>
            <p14:sldId id="286"/>
            <p14:sldId id="321"/>
            <p14:sldId id="307"/>
            <p14:sldId id="306"/>
            <p14:sldId id="305"/>
            <p14:sldId id="339"/>
            <p14:sldId id="341"/>
            <p14:sldId id="343"/>
            <p14:sldId id="342"/>
            <p14:sldId id="340"/>
            <p14:sldId id="345"/>
            <p14:sldId id="344"/>
            <p14:sldId id="347"/>
            <p14:sldId id="346"/>
          </p14:sldIdLst>
        </p14:section>
        <p14:section name="ppt模板" id="{EDFD97A7-5E5C-442B-BEAD-3813940C8659}">
          <p14:sldIdLst>
            <p14:sldId id="334"/>
            <p14:sldId id="311"/>
            <p14:sldId id="318"/>
            <p14:sldId id="296"/>
            <p14:sldId id="317"/>
            <p14:sldId id="322"/>
            <p14:sldId id="323"/>
            <p14:sldId id="328"/>
            <p14:sldId id="324"/>
          </p14:sldIdLst>
        </p14:section>
        <p14:section name="ppt其他" id="{723B302F-BD9E-4B66-9EB8-C54E6E4B25B2}">
          <p14:sldIdLst>
            <p14:sldId id="332"/>
            <p14:sldId id="313"/>
            <p14:sldId id="336"/>
            <p14:sldId id="329"/>
            <p14:sldId id="298"/>
            <p14:sldId id="338"/>
            <p14:sldId id="337"/>
            <p14:sldId id="325"/>
            <p14:sldId id="326"/>
            <p14:sldId id="327"/>
          </p14:sldIdLst>
        </p14:section>
        <p14:section name="结束" id="{7B8C746C-6898-4351-9815-4B7949C30732}">
          <p14:sldIdLst>
            <p14:sldId id="261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C36357"/>
    <a:srgbClr val="2DA6B9"/>
    <a:srgbClr val="61B59D"/>
    <a:srgbClr val="D79235"/>
    <a:srgbClr val="E3F2F5"/>
    <a:srgbClr val="8ECBD0"/>
    <a:srgbClr val="BFBFBF"/>
    <a:srgbClr val="F1F1F1"/>
    <a:srgbClr val="4A83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0271" autoAdjust="0"/>
  </p:normalViewPr>
  <p:slideViewPr>
    <p:cSldViewPr>
      <p:cViewPr varScale="1">
        <p:scale>
          <a:sx n="52" d="100"/>
          <a:sy n="52" d="100"/>
        </p:scale>
        <p:origin x="1368" y="6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25" d="100"/>
        <a:sy n="125" d="100"/>
      </p:scale>
      <p:origin x="0" y="-29874"/>
    </p:cViewPr>
  </p:sorterViewPr>
  <p:notesViewPr>
    <p:cSldViewPr showGuides="1">
      <p:cViewPr varScale="1">
        <p:scale>
          <a:sx n="64" d="100"/>
          <a:sy n="64" d="100"/>
        </p:scale>
        <p:origin x="2742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gs" Target="tags/tag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列1</c:v>
                </c:pt>
              </c:strCache>
            </c:strRef>
          </c:tx>
          <c:dPt>
            <c:idx val="0"/>
            <c:bubble3D val="0"/>
            <c:spPr>
              <a:solidFill>
                <a:schemeClr val="accent2">
                  <a:shade val="58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4DEF-4540-A0DE-44BCC918EB74}"/>
              </c:ext>
            </c:extLst>
          </c:dPt>
          <c:dPt>
            <c:idx val="1"/>
            <c:bubble3D val="0"/>
            <c:spPr>
              <a:solidFill>
                <a:schemeClr val="accent2">
                  <a:shade val="86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4DEF-4540-A0DE-44BCC918EB74}"/>
              </c:ext>
            </c:extLst>
          </c:dPt>
          <c:dPt>
            <c:idx val="2"/>
            <c:bubble3D val="0"/>
            <c:spPr>
              <a:solidFill>
                <a:schemeClr val="accent2">
                  <a:tint val="86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4DEF-4540-A0DE-44BCC918EB74}"/>
              </c:ext>
            </c:extLst>
          </c:dPt>
          <c:dPt>
            <c:idx val="3"/>
            <c:bubble3D val="0"/>
            <c:spPr>
              <a:solidFill>
                <a:schemeClr val="accent2">
                  <a:tint val="58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4DEF-4540-A0DE-44BCC918EB74}"/>
              </c:ext>
            </c:extLst>
          </c:dPt>
          <c:cat>
            <c:strRef>
              <c:f>Sheet1!$A$2:$A$5</c:f>
              <c:strCache>
                <c:ptCount val="4"/>
                <c:pt idx="0">
                  <c:v>构思逻辑</c:v>
                </c:pt>
                <c:pt idx="1">
                  <c:v>模板</c:v>
                </c:pt>
                <c:pt idx="2">
                  <c:v>内容</c:v>
                </c:pt>
                <c:pt idx="3">
                  <c:v>修改美化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50</c:v>
                </c:pt>
                <c:pt idx="1">
                  <c:v>10</c:v>
                </c:pt>
                <c:pt idx="2">
                  <c:v>10</c:v>
                </c:pt>
                <c:pt idx="3">
                  <c:v>3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AA5-4081-84A6-F6786D44140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5">
  <a:schemeClr val="accent2"/>
</cs:colorStyle>
</file>

<file path=ppt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7C49B2-44E8-4EFD-A97B-B11A258AE913}" type="datetimeFigureOut">
              <a:rPr lang="zh-CN" altLang="en-US" smtClean="0"/>
              <a:t>2018/4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1B3AF3-F35D-4318-B7D7-AB8D96882F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77486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6D8963-CFCD-4740-AF60-049850373CDF}" type="datetimeFigureOut">
              <a:rPr lang="zh-CN" altLang="en-US" smtClean="0"/>
              <a:t>2018/4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E6FDB6-6D2B-46C1-9FA1-D82906A37C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49815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68409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什么要做</a:t>
            </a:r>
            <a:r>
              <a:rPr lang="en-US" altLang="zh-CN" dirty="0"/>
              <a:t>ppt?</a:t>
            </a:r>
            <a:r>
              <a:rPr lang="zh-CN" altLang="en-US" dirty="0"/>
              <a:t>是用于商业汇报、工作总结、策划方案、党政、学术答辩？</a:t>
            </a:r>
            <a:endParaRPr lang="en-US" altLang="zh-CN" dirty="0"/>
          </a:p>
          <a:p>
            <a:r>
              <a:rPr lang="en-US" altLang="zh-CN" dirty="0"/>
              <a:t>ppt</a:t>
            </a:r>
            <a:r>
              <a:rPr lang="zh-CN" altLang="en-US" dirty="0"/>
              <a:t>应该填充什么内容</a:t>
            </a:r>
            <a:endParaRPr lang="en-US" altLang="zh-CN" dirty="0"/>
          </a:p>
          <a:p>
            <a:r>
              <a:rPr lang="zh-CN" altLang="en-US" dirty="0"/>
              <a:t>如何做好</a:t>
            </a:r>
            <a:r>
              <a:rPr lang="en-US" altLang="zh-CN" dirty="0"/>
              <a:t>pp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4580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49771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47530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PT</a:t>
            </a:r>
            <a:r>
              <a:rPr lang="zh-CN" altLang="en-US" dirty="0"/>
              <a:t>里面包含背景、形状、线条、图片、文本等五大元素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60397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背景选择要舒适、文字能被看清、更要适合主题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86861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49686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衬线字体比如：宋体、楷体、隶书等（边缘有笔画修饰）；非衬线字体比如：微软雅黑。选一种衬线字体做标题，另一种非衬线字体作正文，非衬线字体有时也可以用来做标题，但衬线字体万万不能拿来做正文。且衬线字体的使用也要考虑场合，严肃的场合不要选择太过放飞的字体。最后，文字一定要对齐</a:t>
            </a:r>
            <a:endParaRPr lang="en-US" altLang="zh-CN" dirty="0"/>
          </a:p>
          <a:p>
            <a:r>
              <a:rPr lang="zh-CN" altLang="en-US" dirty="0"/>
              <a:t>有衬线字体代表着：高贵</a:t>
            </a:r>
            <a:r>
              <a:rPr lang="en-US" altLang="zh-CN" dirty="0"/>
              <a:t>/</a:t>
            </a:r>
            <a:r>
              <a:rPr lang="zh-CN" altLang="en-US" dirty="0"/>
              <a:t>优雅</a:t>
            </a:r>
            <a:r>
              <a:rPr lang="en-US" altLang="zh-CN" dirty="0"/>
              <a:t>/</a:t>
            </a:r>
            <a:r>
              <a:rPr lang="zh-CN" altLang="en-US" dirty="0"/>
              <a:t>艺术</a:t>
            </a:r>
            <a:r>
              <a:rPr lang="en-US" altLang="zh-CN" dirty="0"/>
              <a:t>/</a:t>
            </a:r>
            <a:r>
              <a:rPr lang="zh-CN" altLang="en-US" dirty="0"/>
              <a:t>复古</a:t>
            </a:r>
            <a:endParaRPr lang="en-US" altLang="zh-CN" dirty="0"/>
          </a:p>
          <a:p>
            <a:r>
              <a:rPr lang="zh-CN" altLang="en-US" dirty="0"/>
              <a:t>无衬线字体代表着：现代</a:t>
            </a:r>
            <a:r>
              <a:rPr lang="en-US" altLang="zh-CN" dirty="0"/>
              <a:t>/</a:t>
            </a:r>
            <a:r>
              <a:rPr lang="zh-CN" altLang="en-US" dirty="0"/>
              <a:t>简洁</a:t>
            </a:r>
            <a:r>
              <a:rPr lang="en-US" altLang="zh-CN" dirty="0"/>
              <a:t>/</a:t>
            </a:r>
            <a:r>
              <a:rPr lang="zh-CN" altLang="en-US"/>
              <a:t>低调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85927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纤细型字体代表着：女性</a:t>
            </a:r>
            <a:r>
              <a:rPr lang="en-US" altLang="zh-CN" dirty="0"/>
              <a:t>/</a:t>
            </a:r>
            <a:r>
              <a:rPr lang="zh-CN" altLang="en-US" dirty="0"/>
              <a:t>优雅</a:t>
            </a:r>
            <a:r>
              <a:rPr lang="en-US" altLang="zh-CN" dirty="0"/>
              <a:t>/</a:t>
            </a:r>
            <a:r>
              <a:rPr lang="zh-CN" altLang="en-US" dirty="0"/>
              <a:t>气质</a:t>
            </a:r>
            <a:r>
              <a:rPr lang="en-US" altLang="zh-CN" dirty="0"/>
              <a:t>/</a:t>
            </a:r>
            <a:r>
              <a:rPr lang="zh-CN" altLang="en-US" dirty="0"/>
              <a:t>清新</a:t>
            </a:r>
            <a:r>
              <a:rPr lang="en-US" altLang="zh-CN" dirty="0"/>
              <a:t>/</a:t>
            </a:r>
            <a:r>
              <a:rPr lang="zh-CN" altLang="en-US" dirty="0"/>
              <a:t>高端</a:t>
            </a:r>
            <a:endParaRPr lang="en-US" altLang="zh-CN" dirty="0"/>
          </a:p>
          <a:p>
            <a:r>
              <a:rPr lang="zh-CN" altLang="en-US" dirty="0"/>
              <a:t>粗壮型字体代表着：男性</a:t>
            </a:r>
            <a:r>
              <a:rPr lang="en-US" altLang="zh-CN" dirty="0"/>
              <a:t>/</a:t>
            </a:r>
            <a:r>
              <a:rPr lang="zh-CN" altLang="en-US" dirty="0"/>
              <a:t>刚劲</a:t>
            </a:r>
            <a:r>
              <a:rPr lang="en-US" altLang="zh-CN" dirty="0"/>
              <a:t>/</a:t>
            </a:r>
            <a:r>
              <a:rPr lang="zh-CN" altLang="en-US" dirty="0"/>
              <a:t>豪放</a:t>
            </a:r>
            <a:r>
              <a:rPr lang="en-US" altLang="zh-CN" dirty="0"/>
              <a:t>/</a:t>
            </a:r>
            <a:r>
              <a:rPr lang="zh-CN" altLang="en-US" dirty="0"/>
              <a:t>粗犷</a:t>
            </a:r>
            <a:r>
              <a:rPr lang="en-US" altLang="zh-CN" dirty="0"/>
              <a:t>/</a:t>
            </a:r>
            <a:r>
              <a:rPr lang="zh-CN" altLang="en-US" dirty="0"/>
              <a:t>霸气</a:t>
            </a:r>
            <a:endParaRPr lang="en-US" altLang="zh-CN" dirty="0"/>
          </a:p>
          <a:p>
            <a:r>
              <a:rPr lang="zh-CN" altLang="en-US" dirty="0"/>
              <a:t>字体少用艺术字，不要显得乱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98282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93357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85256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最早出现于</a:t>
            </a:r>
            <a:r>
              <a:rPr lang="en-US" altLang="zh-CN" dirty="0"/>
              <a:t>90</a:t>
            </a:r>
            <a:r>
              <a:rPr lang="zh-CN" altLang="en-US" dirty="0"/>
              <a:t>年代初期</a:t>
            </a:r>
            <a:endParaRPr lang="en-US" altLang="zh-CN" dirty="0"/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012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7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日微软计划推出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S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roid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版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ffice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应用，这意味着，众多平板电脑的用户将可以更方便地使用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ffice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来进行办公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63302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图片也是三原则：高清、无码、不变形，与内容相关</a:t>
            </a:r>
            <a:endParaRPr lang="en-US" altLang="zh-CN" dirty="0"/>
          </a:p>
          <a:p>
            <a:r>
              <a:rPr lang="en-US" altLang="zh-CN" dirty="0"/>
              <a:t>\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13473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免费的图片网站，有大量的图片背景人物素材，可以使用</a:t>
            </a:r>
            <a:r>
              <a:rPr lang="en-US" altLang="zh-CN" dirty="0"/>
              <a:t>QQ</a:t>
            </a:r>
            <a:r>
              <a:rPr lang="zh-CN" altLang="en-US" dirty="0"/>
              <a:t>、微信等第三方账号登录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189887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只需简单注册就可以无限使用，无版权限制，你可以将图片运用到任何场景（包括商业用途）而无须注明出处。</a:t>
            </a:r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32504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87798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阿里的图标库开源项目，可以找到所有互联网的矢量元素，如果你的</a:t>
            </a:r>
            <a:r>
              <a:rPr lang="en-US" altLang="zh-CN" dirty="0"/>
              <a:t>PPT</a:t>
            </a:r>
            <a:r>
              <a:rPr lang="zh-CN" altLang="en-US" dirty="0"/>
              <a:t>跟互联网相关，这里的图标可以帮助到你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06962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装饰页面、连接元素、分隔元素、引导视线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679242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配色的类型分为三种，分别是无色系，单色系以及彩色系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无色系是指由黑白灰这三种颜色组合而成的色系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单色系是指某种颜色搭配黑白灰以后形成的一种配色类型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彩色系是指除了黑白灰以外，页面中还有两种或两种以上的颜色的一种配色类型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461548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给人个性冷淡、高逼格的感觉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46814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有种商业的感觉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425837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让画面更绚丽，色彩更丰富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99810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产品有家用版、个人版、商业版、教育版等定价与计划等信息</a:t>
            </a:r>
            <a:endParaRPr lang="en-US" altLang="zh-CN" dirty="0"/>
          </a:p>
          <a:p>
            <a:r>
              <a:rPr lang="zh-CN" altLang="en-US" dirty="0"/>
              <a:t>咨询可查看常见问题、系统要求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657831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使用</a:t>
            </a:r>
            <a:r>
              <a:rPr lang="en-US" altLang="zh-CN" dirty="0"/>
              <a:t>VI</a:t>
            </a:r>
            <a:r>
              <a:rPr lang="zh-CN" altLang="en-US" dirty="0"/>
              <a:t>色，</a:t>
            </a:r>
            <a:r>
              <a:rPr lang="en-US" altLang="zh-CN" dirty="0"/>
              <a:t>VI</a:t>
            </a:r>
            <a:r>
              <a:rPr lang="zh-CN" altLang="en-US" dirty="0"/>
              <a:t>色是指一家企业的产品的御用配色，一种你一看见就能联想起这家企业的配色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65218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封面无论是图标，还是标题文字，大都居中显示，整体感觉比较正式、庄重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/>
              <a:t>主标题字号大，颜色深；副标题字号小，颜色浅。</a:t>
            </a:r>
            <a:endParaRPr lang="en-US" altLang="zh-CN" dirty="0"/>
          </a:p>
          <a:p>
            <a:r>
              <a:rPr lang="zh-CN" altLang="en-US" dirty="0"/>
              <a:t>副标题的文字阅读性不重要，主要是形成视觉上的一条直线，拖住主标题的，让主标题不会有悬空的感觉。甚至还可以可以的加一条直线，让主标题更稳一些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928353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提纲挈领，条理分明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加上颜色色块，强调出每个标题内容的独立性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71576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所有的模块一字排开，铺满整个页面，让页面很充实。同时，色块化的模块，让整个页面先的井然有序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749537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卡片式分布</a:t>
            </a:r>
            <a:endParaRPr lang="en-US" altLang="zh-CN" dirty="0"/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将模块看做是一个卡片，然后将页面分成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部分，每个部分放置一个卡片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866963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一个中心，紧紧围绕主题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559109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将卡片随机的进行排布，也可以自成一派，但这个时候，最好加上一个引导线，让读者的视线更加的清晰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807972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图片半边天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566109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时间轴（横向</a:t>
            </a:r>
            <a:r>
              <a:rPr lang="en-US" altLang="zh-CN" dirty="0"/>
              <a:t>/</a:t>
            </a:r>
            <a:r>
              <a:rPr lang="zh-CN" altLang="en-US" dirty="0"/>
              <a:t>纵向）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957976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70894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997</a:t>
            </a:r>
            <a:r>
              <a:rPr lang="zh-CN" altLang="en-US" dirty="0"/>
              <a:t>年</a:t>
            </a:r>
            <a:r>
              <a:rPr lang="en-US" altLang="zh-CN" dirty="0"/>
              <a:t>5</a:t>
            </a:r>
            <a:r>
              <a:rPr lang="zh-CN" altLang="en-US" dirty="0"/>
              <a:t>月</a:t>
            </a:r>
            <a:r>
              <a:rPr lang="en-US" altLang="zh-CN" dirty="0"/>
              <a:t>12</a:t>
            </a:r>
            <a:r>
              <a:rPr lang="zh-CN" altLang="en-US" dirty="0"/>
              <a:t>日微软公司发布了</a:t>
            </a:r>
            <a:r>
              <a:rPr lang="en-US" altLang="zh-CN" dirty="0"/>
              <a:t>Office 97</a:t>
            </a:r>
            <a:r>
              <a:rPr lang="zh-CN" altLang="en-US" dirty="0"/>
              <a:t>中文版，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是一套集办公应用和网络技术于一体的产品，使用户能够以更新和更好的方式完成工作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设计目标体现在以下四个方面：可用性和集成度；通信和协作能力；对系统集成及定制的解决方案的支持；扩展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ffic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价值功能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dirty="0"/>
              <a:t>Office 2000</a:t>
            </a:r>
            <a:r>
              <a:rPr lang="zh-CN" altLang="en-US" dirty="0"/>
              <a:t>提供了大量的新功能和应用程序，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大大减少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拥有成本、增加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ffic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与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b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企业的集成、及简化用户经验和扩展价值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dirty="0"/>
              <a:t>Office XP</a:t>
            </a:r>
            <a:r>
              <a:rPr lang="zh-CN" altLang="en-US" dirty="0"/>
              <a:t>于 </a:t>
            </a:r>
            <a:r>
              <a:rPr lang="en-US" altLang="zh-CN" dirty="0"/>
              <a:t>2001 </a:t>
            </a:r>
            <a:r>
              <a:rPr lang="zh-CN" altLang="en-US" dirty="0"/>
              <a:t>年 </a:t>
            </a:r>
            <a:r>
              <a:rPr lang="en-US" altLang="zh-CN" dirty="0"/>
              <a:t>3 </a:t>
            </a:r>
            <a:r>
              <a:rPr lang="zh-CN" altLang="en-US" dirty="0"/>
              <a:t>月 </a:t>
            </a:r>
            <a:r>
              <a:rPr lang="en-US" altLang="zh-CN" dirty="0"/>
              <a:t>5 </a:t>
            </a:r>
            <a:r>
              <a:rPr lang="zh-CN" altLang="en-US" dirty="0"/>
              <a:t>日发布，在易用性、实用性和协同工作等方面作了诸多的改进，这无疑使微软公司在办公软件领域的霸主地位更加巩固</a:t>
            </a:r>
            <a:endParaRPr lang="en-US" altLang="zh-CN" dirty="0"/>
          </a:p>
          <a:p>
            <a:r>
              <a:rPr lang="en-US" altLang="zh-CN" dirty="0"/>
              <a:t>office2003</a:t>
            </a:r>
            <a:r>
              <a:rPr lang="zh-CN" altLang="en-US" dirty="0"/>
              <a:t>于 </a:t>
            </a:r>
            <a:r>
              <a:rPr lang="en-US" altLang="zh-CN" dirty="0"/>
              <a:t>2003 </a:t>
            </a:r>
            <a:r>
              <a:rPr lang="zh-CN" altLang="en-US" dirty="0"/>
              <a:t>年 </a:t>
            </a:r>
            <a:r>
              <a:rPr lang="en-US" altLang="zh-CN" dirty="0"/>
              <a:t>9 </a:t>
            </a:r>
            <a:r>
              <a:rPr lang="zh-CN" altLang="en-US" dirty="0"/>
              <a:t>月 </a:t>
            </a:r>
            <a:r>
              <a:rPr lang="en-US" altLang="zh-CN" dirty="0"/>
              <a:t>17 </a:t>
            </a:r>
            <a:r>
              <a:rPr lang="zh-CN" altLang="en-US" dirty="0"/>
              <a:t>日推出，微软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于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014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8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日停止对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ffice 2003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支持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ffice2007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后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or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增加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cx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格式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cel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增加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lsx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格式，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werpoin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增加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pptx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格式等。这些格式支持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同时以前的格式依然可用。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007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界面更美观大方，甚至可以说是革命性的，且该版本的设计比早期版本更完善、更能提高工作效率，界面也给人以赏心悦目的感觉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dirty="0"/>
              <a:t>Microsoft Office 2010</a:t>
            </a:r>
            <a:r>
              <a:rPr lang="zh-CN" altLang="en-US" dirty="0"/>
              <a:t>，是微软推出的新一代办公软件，开发代号为</a:t>
            </a:r>
            <a:r>
              <a:rPr lang="en-US" altLang="zh-CN" dirty="0"/>
              <a:t>Office 14</a:t>
            </a:r>
            <a:r>
              <a:rPr lang="zh-CN" altLang="en-US" dirty="0"/>
              <a:t>，实际是第</a:t>
            </a:r>
            <a:r>
              <a:rPr lang="en-US" altLang="zh-CN" dirty="0"/>
              <a:t>12</a:t>
            </a:r>
            <a:r>
              <a:rPr lang="zh-CN" altLang="en-US" dirty="0"/>
              <a:t>个发行版。</a:t>
            </a:r>
            <a:endParaRPr lang="en-US" altLang="zh-CN" dirty="0"/>
          </a:p>
          <a:p>
            <a:r>
              <a:rPr lang="zh-CN" altLang="en-US" dirty="0"/>
              <a:t>之后又推出了</a:t>
            </a:r>
            <a:r>
              <a:rPr lang="en-US" altLang="zh-CN" dirty="0"/>
              <a:t>2013</a:t>
            </a:r>
            <a:r>
              <a:rPr lang="zh-CN" altLang="en-US" dirty="0"/>
              <a:t>版本</a:t>
            </a:r>
            <a:endParaRPr lang="en-US" altLang="zh-CN" dirty="0"/>
          </a:p>
          <a:p>
            <a:r>
              <a:rPr lang="en-US" altLang="zh-CN" dirty="0"/>
              <a:t>2015</a:t>
            </a:r>
            <a:r>
              <a:rPr lang="zh-CN" altLang="en-US" dirty="0"/>
              <a:t>年</a:t>
            </a:r>
            <a:r>
              <a:rPr lang="en-US" altLang="zh-CN" dirty="0"/>
              <a:t>1</a:t>
            </a:r>
            <a:r>
              <a:rPr lang="zh-CN" altLang="en-US" dirty="0"/>
              <a:t>月</a:t>
            </a:r>
            <a:r>
              <a:rPr lang="en-US" altLang="zh-CN" dirty="0"/>
              <a:t>22</a:t>
            </a:r>
            <a:r>
              <a:rPr lang="zh-CN" altLang="en-US" dirty="0"/>
              <a:t>日，微软宣布将在</a:t>
            </a:r>
            <a:r>
              <a:rPr lang="en-US" altLang="zh-CN" dirty="0"/>
              <a:t>2015</a:t>
            </a:r>
            <a:r>
              <a:rPr lang="zh-CN" altLang="en-US" dirty="0"/>
              <a:t>年推出</a:t>
            </a:r>
            <a:r>
              <a:rPr lang="en-US" altLang="zh-CN" dirty="0"/>
              <a:t>Office 2016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729990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一、到哪里选择合适的模板？</a:t>
            </a:r>
            <a:endParaRPr lang="en-US" altLang="zh-CN" dirty="0"/>
          </a:p>
          <a:p>
            <a:r>
              <a:rPr lang="zh-CN" altLang="en-US" dirty="0"/>
              <a:t>二、选择什么样的模板？</a:t>
            </a:r>
            <a:endParaRPr lang="en-US" altLang="zh-CN" dirty="0"/>
          </a:p>
          <a:p>
            <a:r>
              <a:rPr lang="zh-CN" altLang="en-US" dirty="0"/>
              <a:t>一般来说，在注重视觉冲击力的场合，比如发布会，</a:t>
            </a:r>
            <a:r>
              <a:rPr lang="en-US" altLang="zh-CN" dirty="0"/>
              <a:t>PPT</a:t>
            </a:r>
            <a:r>
              <a:rPr lang="zh-CN" altLang="en-US" dirty="0"/>
              <a:t>的设计感要强一些，而在注重内容的场合，如毕业答辩、报告会，由于要突出内容，反而需要简化形式，越平实越好。但平实不代表丑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660519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492005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lid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一款一款解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制作者的工具，里面包含你所需要的高清图、矢量图、模板、板式所有你想要的素材。</a:t>
            </a:r>
            <a:endParaRPr lang="zh-CN" alt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364552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052058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045641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演界网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542185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部分收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113982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中国顶级原创</a:t>
            </a:r>
            <a:r>
              <a:rPr lang="en-US" altLang="zh-CN" dirty="0"/>
              <a:t>ppt</a:t>
            </a:r>
            <a:r>
              <a:rPr lang="zh-CN" altLang="en-US" dirty="0"/>
              <a:t>模板下载平台，大部分收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783069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241441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25564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ord </a:t>
            </a:r>
            <a:r>
              <a:rPr lang="zh-CN" altLang="en-US" dirty="0"/>
              <a:t>是文字处理软件，被认为是 </a:t>
            </a:r>
            <a:r>
              <a:rPr lang="en-US" altLang="zh-CN" dirty="0"/>
              <a:t>Office </a:t>
            </a:r>
            <a:r>
              <a:rPr lang="zh-CN" altLang="en-US" dirty="0"/>
              <a:t>的主要程序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c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格式被尊为一个行业的标准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dirty="0"/>
              <a:t>Excel </a:t>
            </a:r>
            <a:r>
              <a:rPr lang="zh-CN" altLang="en-US" dirty="0"/>
              <a:t>是电子数据表程序</a:t>
            </a:r>
            <a:r>
              <a:rPr lang="en-US" altLang="zh-CN" dirty="0"/>
              <a:t>〔</a:t>
            </a:r>
            <a:r>
              <a:rPr lang="zh-CN" altLang="en-US" dirty="0"/>
              <a:t>进行数字和运算的软件程序），是最早的</a:t>
            </a:r>
            <a:r>
              <a:rPr lang="en-US" altLang="zh-CN" dirty="0"/>
              <a:t>office</a:t>
            </a:r>
            <a:r>
              <a:rPr lang="zh-CN" altLang="en-US" dirty="0"/>
              <a:t>组件，内置了多种函数，可以对大量数据进行分类、排序甚至绘制图表等</a:t>
            </a:r>
            <a:endParaRPr lang="en-US" altLang="zh-CN" dirty="0"/>
          </a:p>
          <a:p>
            <a:r>
              <a:rPr lang="en-US" altLang="zh-CN" dirty="0"/>
              <a:t>PowerPoint</a:t>
            </a:r>
            <a:r>
              <a:rPr lang="zh-CN" altLang="en-US" dirty="0"/>
              <a:t>，是微软公司设计的演示文稿软件，用户可以在投影仪或者计算机上进行演示，还可以在互联网上召开面对面会议、远程会议等</a:t>
            </a:r>
            <a:endParaRPr lang="en-US" altLang="zh-CN" dirty="0"/>
          </a:p>
          <a:p>
            <a:r>
              <a:rPr lang="en-US" altLang="zh-CN" dirty="0"/>
              <a:t>Outlook</a:t>
            </a:r>
            <a:r>
              <a:rPr lang="zh-CN" altLang="en-US" dirty="0"/>
              <a:t>是个人信息管理程序和电子邮件通信软件。</a:t>
            </a:r>
            <a:endParaRPr lang="en-US" altLang="zh-CN" dirty="0"/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字笔记本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Not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不仅可以执行键入、写入、绘图等操作，还可以轻松地进行整理、协作和构思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dirty="0"/>
              <a:t>Access</a:t>
            </a:r>
            <a:r>
              <a:rPr lang="zh-CN" altLang="en-US" dirty="0"/>
              <a:t>是由微软发布的关联式数据库管理系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519445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百度图说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001358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迅捷</a:t>
            </a:r>
            <a:r>
              <a:rPr lang="en-US" altLang="zh-CN" dirty="0"/>
              <a:t>PDF</a:t>
            </a:r>
            <a:r>
              <a:rPr lang="zh-CN" altLang="en-US" dirty="0"/>
              <a:t>转化器，一款在线的</a:t>
            </a:r>
            <a:r>
              <a:rPr lang="en-US" altLang="zh-CN" dirty="0"/>
              <a:t>PDF</a:t>
            </a:r>
            <a:r>
              <a:rPr lang="zh-CN" altLang="en-US" dirty="0"/>
              <a:t>转换器，上传</a:t>
            </a:r>
            <a:r>
              <a:rPr lang="en-US" altLang="zh-CN" dirty="0"/>
              <a:t>PDF</a:t>
            </a:r>
            <a:r>
              <a:rPr lang="zh-CN" altLang="en-US" dirty="0"/>
              <a:t>文件以后直接转换成</a:t>
            </a:r>
            <a:r>
              <a:rPr lang="en-US" altLang="zh-CN" dirty="0"/>
              <a:t>ppt</a:t>
            </a:r>
            <a:r>
              <a:rPr lang="zh-CN" altLang="en-US" dirty="0"/>
              <a:t>，</a:t>
            </a:r>
            <a:r>
              <a:rPr lang="en-US" altLang="zh-CN" dirty="0"/>
              <a:t>word</a:t>
            </a:r>
            <a:r>
              <a:rPr lang="zh-CN" altLang="en-US" dirty="0"/>
              <a:t>，</a:t>
            </a:r>
            <a:r>
              <a:rPr lang="en-US" altLang="zh-CN" dirty="0"/>
              <a:t>excel</a:t>
            </a:r>
            <a:r>
              <a:rPr lang="zh-CN" altLang="en-US" dirty="0"/>
              <a:t>等文件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951751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97921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057030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完成之后的</a:t>
            </a:r>
            <a:r>
              <a:rPr lang="en-US" altLang="zh-CN" dirty="0"/>
              <a:t>H5</a:t>
            </a:r>
            <a:r>
              <a:rPr lang="zh-CN" altLang="en-US" dirty="0"/>
              <a:t>文件可以在手机上查看，保存到手机中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168214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845163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049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93982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当今职场上，会做</a:t>
            </a:r>
            <a:r>
              <a:rPr lang="en-US" altLang="zh-CN" dirty="0"/>
              <a:t>ppt</a:t>
            </a:r>
            <a:r>
              <a:rPr lang="zh-CN" altLang="en-US" dirty="0"/>
              <a:t>的能力已经远超英语能力和社交技巧</a:t>
            </a:r>
            <a:endParaRPr lang="en-US" altLang="zh-CN" dirty="0"/>
          </a:p>
          <a:p>
            <a:r>
              <a:rPr lang="en-US" altLang="zh-CN" dirty="0"/>
              <a:t>ppt</a:t>
            </a:r>
            <a:r>
              <a:rPr lang="zh-CN" altLang="en-US" dirty="0"/>
              <a:t>是一个需要长期磨练才能真正学会的技能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3526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7145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34079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84554B8E-2D26-4707-9CFE-2A311E1A518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801" name="副标题 2"/>
          <p:cNvSpPr>
            <a:spLocks noGrp="1"/>
          </p:cNvSpPr>
          <p:nvPr userDrawn="1">
            <p:ph type="subTitle" idx="1"/>
          </p:nvPr>
        </p:nvSpPr>
        <p:spPr>
          <a:xfrm>
            <a:off x="5259687" y="2514691"/>
            <a:ext cx="5787426" cy="558799"/>
          </a:xfrm>
        </p:spPr>
        <p:txBody>
          <a:bodyPr anchor="ctr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178" indent="0" algn="ctr">
              <a:buNone/>
              <a:defRPr sz="2000"/>
            </a:lvl2pPr>
            <a:lvl3pPr marL="914354" indent="0" algn="ctr">
              <a:buNone/>
              <a:defRPr sz="1800"/>
            </a:lvl3pPr>
            <a:lvl4pPr marL="1371532" indent="0" algn="ctr">
              <a:buNone/>
              <a:defRPr sz="1600"/>
            </a:lvl4pPr>
            <a:lvl5pPr marL="1828709" indent="0" algn="ctr">
              <a:buNone/>
              <a:defRPr sz="1600"/>
            </a:lvl5pPr>
            <a:lvl6pPr marL="2285886" indent="0" algn="ctr">
              <a:buNone/>
              <a:defRPr sz="1600"/>
            </a:lvl6pPr>
            <a:lvl7pPr marL="2743062" indent="0" algn="ctr">
              <a:buNone/>
              <a:defRPr sz="1600"/>
            </a:lvl7pPr>
            <a:lvl8pPr marL="3200240" indent="0" algn="ctr">
              <a:buNone/>
              <a:defRPr sz="1600"/>
            </a:lvl8pPr>
            <a:lvl9pPr marL="3657418" indent="0" algn="ctr">
              <a:buNone/>
              <a:defRPr sz="1600"/>
            </a:lvl9pPr>
          </a:lstStyle>
          <a:p>
            <a:endParaRPr lang="zh-CN" altLang="en-US" dirty="0"/>
          </a:p>
        </p:txBody>
      </p:sp>
      <p:sp>
        <p:nvSpPr>
          <p:cNvPr id="9802" name="标题 1"/>
          <p:cNvSpPr>
            <a:spLocks noGrp="1"/>
          </p:cNvSpPr>
          <p:nvPr userDrawn="1">
            <p:ph type="ctrTitle"/>
          </p:nvPr>
        </p:nvSpPr>
        <p:spPr>
          <a:xfrm>
            <a:off x="5259687" y="1758950"/>
            <a:ext cx="5787426" cy="698591"/>
          </a:xfrm>
        </p:spPr>
        <p:txBody>
          <a:bodyPr anchor="ctr">
            <a:normAutofit/>
          </a:bodyPr>
          <a:lstStyle>
            <a:lvl1pPr algn="r">
              <a:defRPr sz="4000">
                <a:solidFill>
                  <a:schemeClr val="tx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12" name="文本占位符 13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8133330" y="3647231"/>
            <a:ext cx="2913783" cy="248371"/>
          </a:xfrm>
        </p:spPr>
        <p:txBody>
          <a:bodyPr anchor="ctr">
            <a:noAutofit/>
          </a:bodyPr>
          <a:lstStyle>
            <a:lvl1pPr marL="0" indent="0" algn="r">
              <a:buNone/>
              <a:defRPr sz="1500" b="0">
                <a:solidFill>
                  <a:schemeClr val="tx1"/>
                </a:solidFill>
              </a:defRPr>
            </a:lvl1pPr>
            <a:lvl2pPr marL="457177" indent="0">
              <a:buNone/>
              <a:defRPr/>
            </a:lvl2pPr>
            <a:lvl3pPr marL="914353" indent="0">
              <a:buNone/>
              <a:defRPr/>
            </a:lvl3pPr>
            <a:lvl4pPr marL="1371531" indent="0">
              <a:buNone/>
              <a:defRPr/>
            </a:lvl4pPr>
            <a:lvl5pPr marL="1828709" indent="0">
              <a:buNone/>
              <a:defRPr/>
            </a:lvl5pPr>
          </a:lstStyle>
          <a:p>
            <a:pPr lvl="0"/>
            <a:r>
              <a:rPr lang="zh-CN" altLang="en-US" dirty="0"/>
              <a:t>署名</a:t>
            </a:r>
          </a:p>
        </p:txBody>
      </p:sp>
      <p:sp>
        <p:nvSpPr>
          <p:cNvPr id="13" name="文本占位符 13"/>
          <p:cNvSpPr>
            <a:spLocks noGrp="1"/>
          </p:cNvSpPr>
          <p:nvPr userDrawn="1">
            <p:ph type="body" sz="quarter" idx="11" hasCustomPrompt="1"/>
          </p:nvPr>
        </p:nvSpPr>
        <p:spPr>
          <a:xfrm>
            <a:off x="8133330" y="3955783"/>
            <a:ext cx="2913783" cy="248371"/>
          </a:xfrm>
        </p:spPr>
        <p:txBody>
          <a:bodyPr anchor="ctr">
            <a:noAutofit/>
          </a:bodyPr>
          <a:lstStyle>
            <a:lvl1pPr marL="0" indent="0" algn="r">
              <a:buNone/>
              <a:defRPr sz="1500" b="0">
                <a:solidFill>
                  <a:schemeClr val="tx1"/>
                </a:solidFill>
              </a:defRPr>
            </a:lvl1pPr>
            <a:lvl2pPr marL="457177" indent="0">
              <a:buNone/>
              <a:defRPr/>
            </a:lvl2pPr>
            <a:lvl3pPr marL="914353" indent="0">
              <a:buNone/>
              <a:defRPr/>
            </a:lvl3pPr>
            <a:lvl4pPr marL="1371531" indent="0">
              <a:buNone/>
              <a:defRPr/>
            </a:lvl4pPr>
            <a:lvl5pPr marL="1828709" indent="0">
              <a:buNone/>
              <a:defRPr/>
            </a:lvl5pPr>
          </a:lstStyle>
          <a:p>
            <a:pPr lvl="0"/>
            <a:r>
              <a:rPr lang="zh-CN" altLang="en-US" dirty="0"/>
              <a:t>日期</a:t>
            </a:r>
          </a:p>
        </p:txBody>
      </p:sp>
    </p:spTree>
    <p:extLst>
      <p:ext uri="{BB962C8B-B14F-4D97-AF65-F5344CB8AC3E}">
        <p14:creationId xmlns:p14="http://schemas.microsoft.com/office/powerpoint/2010/main" val="28825868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0923AAE-3CE4-44E4-B83E-2AB904D4711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0" name="标题 1"/>
          <p:cNvSpPr>
            <a:spLocks noGrp="1"/>
          </p:cNvSpPr>
          <p:nvPr>
            <p:ph type="title" hasCustomPrompt="1"/>
          </p:nvPr>
        </p:nvSpPr>
        <p:spPr>
          <a:xfrm>
            <a:off x="5570186" y="2494642"/>
            <a:ext cx="4535055" cy="656792"/>
          </a:xfrm>
        </p:spPr>
        <p:txBody>
          <a:bodyPr anchor="ctr">
            <a:normAutofit/>
          </a:bodyPr>
          <a:lstStyle>
            <a:lvl1pPr algn="l">
              <a:defRPr sz="2400" b="1">
                <a:solidFill>
                  <a:srgbClr val="36A9AC"/>
                </a:solidFill>
              </a:defRPr>
            </a:lvl1pPr>
          </a:lstStyle>
          <a:p>
            <a:r>
              <a:rPr lang="zh-CN" altLang="en-US" dirty="0"/>
              <a:t>单击此处添加幻灯片章节标题</a:t>
            </a:r>
          </a:p>
        </p:txBody>
      </p:sp>
      <p:sp>
        <p:nvSpPr>
          <p:cNvPr id="21" name="文本占位符 2"/>
          <p:cNvSpPr>
            <a:spLocks noGrp="1"/>
          </p:cNvSpPr>
          <p:nvPr>
            <p:ph type="body" idx="1"/>
          </p:nvPr>
        </p:nvSpPr>
        <p:spPr>
          <a:xfrm>
            <a:off x="5564413" y="3430587"/>
            <a:ext cx="4546600" cy="1015623"/>
          </a:xfrm>
        </p:spPr>
        <p:txBody>
          <a:bodyPr anchor="t">
            <a:normAutofit/>
          </a:bodyPr>
          <a:lstStyle>
            <a:lvl1pPr marL="0" indent="0" algn="l">
              <a:buNone/>
              <a:defRPr sz="1100">
                <a:solidFill>
                  <a:schemeClr val="tx1"/>
                </a:solidFill>
              </a:defRPr>
            </a:lvl1pPr>
            <a:lvl2pPr marL="45717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8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06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2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4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533342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6DECD67-EF7B-4225-9DCD-E9A1FB0000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9D9C7-5DC6-4263-87FF-7C99F6FB63C3}" type="datetime1">
              <a:rPr lang="zh-CN" altLang="en-US" smtClean="0"/>
              <a:pPr/>
              <a:t>2018/4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1BE31C9-EEB9-478B-9042-EAA8EC268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www.islide.cc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5CE021F-56B6-40B0-88C1-2D7CFC553E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8293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3668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1DCB61B-CE4E-4C03-864A-E126463142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9D9C7-5DC6-4263-87FF-7C99F6FB63C3}" type="datetime1">
              <a:rPr lang="zh-CN" altLang="en-US" smtClean="0"/>
              <a:pPr/>
              <a:t>2018/4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41E76E0-E044-4D9B-A778-A15CBAFBDA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www.islide.cc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A1C5EF2-45A2-4D1B-9050-807C7A6E6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FB9477CB-6DA5-4D44-8994-017C0F5A58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667025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EBB31068-697F-4AB1-8774-A02301D2857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" name="标题 1"/>
          <p:cNvSpPr>
            <a:spLocks noGrp="1"/>
          </p:cNvSpPr>
          <p:nvPr>
            <p:ph type="ctrTitle" hasCustomPrompt="1"/>
          </p:nvPr>
        </p:nvSpPr>
        <p:spPr>
          <a:xfrm>
            <a:off x="1615155" y="2147999"/>
            <a:ext cx="3985202" cy="865136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320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结束语</a:t>
            </a:r>
          </a:p>
        </p:txBody>
      </p:sp>
      <p:sp>
        <p:nvSpPr>
          <p:cNvPr id="14" name="文本占位符 62"/>
          <p:cNvSpPr>
            <a:spLocks noGrp="1"/>
          </p:cNvSpPr>
          <p:nvPr>
            <p:ph type="body" sz="quarter" idx="17" hasCustomPrompt="1"/>
          </p:nvPr>
        </p:nvSpPr>
        <p:spPr>
          <a:xfrm>
            <a:off x="1615155" y="3367390"/>
            <a:ext cx="3985202" cy="31087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>
              <a:buNone/>
              <a:defRPr lang="zh-CN" altLang="en-US" sz="1600" smtClean="0">
                <a:solidFill>
                  <a:schemeClr val="tx1"/>
                </a:solidFill>
              </a:defRPr>
            </a:lvl1pPr>
            <a:lvl2pPr>
              <a:defRPr lang="zh-CN" altLang="en-US" sz="2000" smtClean="0"/>
            </a:lvl2pPr>
            <a:lvl3pPr>
              <a:defRPr lang="zh-CN" altLang="en-US" sz="1800" smtClean="0"/>
            </a:lvl3pPr>
            <a:lvl4pPr>
              <a:defRPr lang="zh-CN" altLang="en-US" sz="1600" smtClean="0"/>
            </a:lvl4pPr>
            <a:lvl5pPr>
              <a:defRPr lang="zh-CN" altLang="en-US" sz="1600"/>
            </a:lvl5pPr>
          </a:lstStyle>
          <a:p>
            <a:pPr marL="228589" marR="0" lvl="0" indent="-228589" fontAlgn="auto">
              <a:spcAft>
                <a:spcPts val="0"/>
              </a:spcAft>
              <a:buClrTx/>
              <a:buSzTx/>
              <a:tabLst/>
            </a:pPr>
            <a:r>
              <a:rPr lang="zh-CN" altLang="en-US" dirty="0"/>
              <a:t>署名</a:t>
            </a:r>
            <a:endParaRPr lang="en-US" altLang="zh-CN" dirty="0"/>
          </a:p>
        </p:txBody>
      </p:sp>
      <p:sp>
        <p:nvSpPr>
          <p:cNvPr id="15" name="文本占位符 62"/>
          <p:cNvSpPr>
            <a:spLocks noGrp="1"/>
          </p:cNvSpPr>
          <p:nvPr>
            <p:ph type="body" sz="quarter" idx="18" hasCustomPrompt="1"/>
          </p:nvPr>
        </p:nvSpPr>
        <p:spPr>
          <a:xfrm>
            <a:off x="1615155" y="3683024"/>
            <a:ext cx="3985202" cy="31087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>
              <a:buNone/>
              <a:defRPr lang="zh-CN" altLang="en-US" sz="1600" smtClean="0">
                <a:solidFill>
                  <a:schemeClr val="tx1"/>
                </a:solidFill>
              </a:defRPr>
            </a:lvl1pPr>
            <a:lvl2pPr>
              <a:defRPr lang="zh-CN" altLang="en-US" sz="2000" smtClean="0"/>
            </a:lvl2pPr>
            <a:lvl3pPr>
              <a:defRPr lang="zh-CN" altLang="en-US" sz="1800" smtClean="0"/>
            </a:lvl3pPr>
            <a:lvl4pPr>
              <a:defRPr lang="zh-CN" altLang="en-US" sz="1600" smtClean="0"/>
            </a:lvl4pPr>
            <a:lvl5pPr>
              <a:defRPr lang="zh-CN" altLang="en-US" sz="1600"/>
            </a:lvl5pPr>
          </a:lstStyle>
          <a:p>
            <a:pPr marL="228589" marR="0" lvl="0" indent="-228589" fontAlgn="auto">
              <a:spcAft>
                <a:spcPts val="0"/>
              </a:spcAft>
              <a:buClrTx/>
              <a:buSzTx/>
              <a:tabLst/>
            </a:pPr>
            <a:r>
              <a:rPr lang="zh-CN" altLang="en-US" dirty="0"/>
              <a:t>时间日期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786584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9D9C7-5DC6-4263-87FF-7C99F6FB63C3}" type="datetime1">
              <a:rPr lang="zh-CN" altLang="en-US" smtClean="0"/>
              <a:pPr/>
              <a:t>2018/4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www.islide.cc 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305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 marL="0" indent="0">
              <a:buNone/>
              <a:defRPr>
                <a:solidFill>
                  <a:schemeClr val="tx1"/>
                </a:solidFill>
              </a:defRPr>
            </a:lvl1pPr>
            <a:lvl2pPr marL="457200" indent="0">
              <a:buNone/>
              <a:defRPr>
                <a:solidFill>
                  <a:schemeClr val="tx1"/>
                </a:solidFill>
              </a:defRPr>
            </a:lvl2pPr>
            <a:lvl3pPr marL="914400" indent="0">
              <a:buNone/>
              <a:defRPr>
                <a:solidFill>
                  <a:schemeClr val="tx1"/>
                </a:solidFill>
              </a:defRPr>
            </a:lvl3pPr>
            <a:lvl4pPr marL="1371600" indent="0">
              <a:buNone/>
              <a:defRPr>
                <a:solidFill>
                  <a:schemeClr val="tx1"/>
                </a:solidFill>
              </a:defRPr>
            </a:lvl4pPr>
            <a:lvl5pPr marL="1828800" indent="0">
              <a:buNone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 marL="0" indent="0">
              <a:buNone/>
              <a:defRPr>
                <a:solidFill>
                  <a:schemeClr val="tx1"/>
                </a:solidFill>
              </a:defRPr>
            </a:lvl1pPr>
            <a:lvl2pPr marL="457200" indent="0">
              <a:buNone/>
              <a:defRPr>
                <a:solidFill>
                  <a:schemeClr val="tx1"/>
                </a:solidFill>
              </a:defRPr>
            </a:lvl2pPr>
            <a:lvl3pPr marL="914400" indent="0">
              <a:buNone/>
              <a:defRPr>
                <a:solidFill>
                  <a:schemeClr val="tx1"/>
                </a:solidFill>
              </a:defRPr>
            </a:lvl3pPr>
            <a:lvl4pPr marL="1371600" indent="0">
              <a:buNone/>
              <a:defRPr>
                <a:solidFill>
                  <a:schemeClr val="tx1"/>
                </a:solidFill>
              </a:defRPr>
            </a:lvl4pPr>
            <a:lvl5pPr marL="1828800" indent="0">
              <a:buNone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331BB-5290-4B74-890F-ADE3EAA0FDB5}" type="datetimeFigureOut">
              <a:rPr lang="zh-CN" altLang="en-US" smtClean="0"/>
              <a:t>2018/4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5ED51-E834-49EC-BF25-99CF33DB10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9941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5F5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69924" y="1"/>
            <a:ext cx="10850563" cy="102869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69924" y="1123950"/>
            <a:ext cx="10850563" cy="501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401732" y="6240463"/>
            <a:ext cx="1388536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89D9C7-5DC6-4263-87FF-7C99F6FB63C3}" type="datetime1">
              <a:rPr lang="zh-CN" altLang="en-US" smtClean="0"/>
              <a:pPr/>
              <a:t>2018/4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69924" y="6240463"/>
            <a:ext cx="4140201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dirty="0"/>
              <a:t>www.islide.cc 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599" y="6240463"/>
            <a:ext cx="2909888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D3DB80-B894-403A-B48E-6FDC1A72010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669924" y="1028700"/>
            <a:ext cx="10850563" cy="0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4027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1" r:id="rId2"/>
    <p:sldLayoutId id="2147483662" r:id="rId3"/>
    <p:sldLayoutId id="2147483664" r:id="rId4"/>
    <p:sldLayoutId id="2147483663" r:id="rId5"/>
    <p:sldLayoutId id="2147483661" r:id="rId6"/>
    <p:sldLayoutId id="2147483665" r:id="rId7"/>
    <p:sldLayoutId id="2147483666" r:id="rId8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  <p:hf hdr="0" dt="0"/>
  <p:txStyles>
    <p:titleStyle>
      <a:lvl1pPr algn="l" defTabSz="914354" rtl="0" eaLnBrk="1" latinLnBrk="0" hangingPunct="1">
        <a:lnSpc>
          <a:spcPct val="9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89" indent="-228589" algn="l" defTabSz="91435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6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4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20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98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74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5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9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422" userDrawn="1">
          <p15:clr>
            <a:srgbClr val="F26B43"/>
          </p15:clr>
        </p15:guide>
        <p15:guide id="2" pos="7257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31" userDrawn="1">
          <p15:clr>
            <a:srgbClr val="F26B43"/>
          </p15:clr>
        </p15:guide>
        <p15:guide id="6" orient="horz" pos="3866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2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chart" Target="../charts/chart1.xml"/><Relationship Id="rId4" Type="http://schemas.openxmlformats.org/officeDocument/2006/relationships/image" Target="../media/image29.jp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image" Target="../media/image6.png"/><Relationship Id="rId7" Type="http://schemas.openxmlformats.org/officeDocument/2006/relationships/image" Target="../media/image3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jpeg"/><Relationship Id="rId5" Type="http://schemas.openxmlformats.org/officeDocument/2006/relationships/image" Target="../media/image37.jpg"/><Relationship Id="rId4" Type="http://schemas.openxmlformats.org/officeDocument/2006/relationships/image" Target="../media/image36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jpeg"/><Relationship Id="rId5" Type="http://schemas.openxmlformats.org/officeDocument/2006/relationships/image" Target="../media/image41.jpeg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jpeg"/><Relationship Id="rId5" Type="http://schemas.openxmlformats.org/officeDocument/2006/relationships/image" Target="../media/image44.jpeg"/><Relationship Id="rId4" Type="http://schemas.openxmlformats.org/officeDocument/2006/relationships/image" Target="../media/image43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jp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60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png"/><Relationship Id="rId4" Type="http://schemas.openxmlformats.org/officeDocument/2006/relationships/image" Target="../media/image64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Relationship Id="rId9" Type="http://schemas.openxmlformats.org/officeDocument/2006/relationships/image" Target="../media/image94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6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6.png"/><Relationship Id="rId7" Type="http://schemas.openxmlformats.org/officeDocument/2006/relationships/image" Target="../media/image1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9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1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1796908" y="2700680"/>
            <a:ext cx="8598183" cy="723069"/>
          </a:xfrm>
        </p:spPr>
        <p:txBody>
          <a:bodyPr>
            <a:noAutofit/>
          </a:bodyPr>
          <a:lstStyle/>
          <a:p>
            <a:pPr algn="ctr"/>
            <a:r>
              <a:rPr lang="en-US" altLang="zh-CN" sz="4800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Microsoft Office </a:t>
            </a:r>
            <a:r>
              <a:rPr lang="zh-CN" altLang="en-US" sz="4800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技能分享</a:t>
            </a:r>
          </a:p>
        </p:txBody>
      </p:sp>
    </p:spTree>
    <p:extLst>
      <p:ext uri="{BB962C8B-B14F-4D97-AF65-F5344CB8AC3E}">
        <p14:creationId xmlns:p14="http://schemas.microsoft.com/office/powerpoint/2010/main" val="2271741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20283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endParaRPr lang="zh-CN" altLang="en-US" sz="2800" b="1" dirty="0"/>
          </a:p>
        </p:txBody>
      </p:sp>
      <p:pic>
        <p:nvPicPr>
          <p:cNvPr id="1026" name="Picture 2" descr="https://pic2.zhimg.com/80/v2-d2a28093d81e08f0a9c0447fc53f5271_hd.jpg">
            <a:extLst>
              <a:ext uri="{FF2B5EF4-FFF2-40B4-BE49-F238E27FC236}">
                <a16:creationId xmlns:a16="http://schemas.microsoft.com/office/drawing/2014/main" id="{3500A3B0-A844-4420-9BBD-53179E73E7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376" y="1052736"/>
            <a:ext cx="3829921" cy="2664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pic4.zhimg.com/80/v2-d330fc111abdcd4ececc2db734a7f7ee_hd.jpg">
            <a:extLst>
              <a:ext uri="{FF2B5EF4-FFF2-40B4-BE49-F238E27FC236}">
                <a16:creationId xmlns:a16="http://schemas.microsoft.com/office/drawing/2014/main" id="{6C48CEA8-98C6-477E-8DE8-866F804A6B7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414"/>
          <a:stretch/>
        </p:blipFill>
        <p:spPr bwMode="auto">
          <a:xfrm>
            <a:off x="479376" y="3752391"/>
            <a:ext cx="5889030" cy="2763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48C5A52-534D-4ED1-81E0-ACEE5C3187F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856"/>
          <a:stretch/>
        </p:blipFill>
        <p:spPr>
          <a:xfrm>
            <a:off x="7964809" y="1057150"/>
            <a:ext cx="3394556" cy="265546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0653425-D216-49D1-A15B-B336598EF13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1814" y="1059247"/>
            <a:ext cx="3570478" cy="265546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BD4816B-50AB-414F-A8D4-3B7CFFD0684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3357" y="3752388"/>
            <a:ext cx="4936008" cy="2763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414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20283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endParaRPr lang="zh-CN" altLang="en-US" sz="2800" b="1" dirty="0"/>
          </a:p>
        </p:txBody>
      </p:sp>
      <p:pic>
        <p:nvPicPr>
          <p:cNvPr id="2050" name="Picture 2" descr="https://pic1.zhimg.com/80/v2-6a85aff279c352282e1fb0fd9b478b77_hd.jpg">
            <a:extLst>
              <a:ext uri="{FF2B5EF4-FFF2-40B4-BE49-F238E27FC236}">
                <a16:creationId xmlns:a16="http://schemas.microsoft.com/office/drawing/2014/main" id="{94F69565-81E3-48D3-94FE-C030FEDF7A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376" y="1087928"/>
            <a:ext cx="4680520" cy="2665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s://pic2.zhimg.com/80/v2-5371ee71744280f834b70efdd2a8b0c3_hd.jpg">
            <a:extLst>
              <a:ext uri="{FF2B5EF4-FFF2-40B4-BE49-F238E27FC236}">
                <a16:creationId xmlns:a16="http://schemas.microsoft.com/office/drawing/2014/main" id="{000045C2-BF0A-47BC-A9BC-C921C9F41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7415" y="1087928"/>
            <a:ext cx="4745130" cy="2665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https://pic1.zhimg.com/80/f2df9f521d03b1cd76443a48fdea1d11_hd.jpg">
            <a:extLst>
              <a:ext uri="{FF2B5EF4-FFF2-40B4-BE49-F238E27FC236}">
                <a16:creationId xmlns:a16="http://schemas.microsoft.com/office/drawing/2014/main" id="{ED8E10C8-C9DF-41EC-9412-C72EAB61823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5" t="7037" r="2214" b="-1972"/>
          <a:stretch/>
        </p:blipFill>
        <p:spPr bwMode="auto">
          <a:xfrm>
            <a:off x="462689" y="3786095"/>
            <a:ext cx="5131281" cy="3000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https://pic3.zhimg.com/80/b4cedc904cf57fce5739a0fce0b9e81c_hd.jpg">
            <a:extLst>
              <a:ext uri="{FF2B5EF4-FFF2-40B4-BE49-F238E27FC236}">
                <a16:creationId xmlns:a16="http://schemas.microsoft.com/office/drawing/2014/main" id="{87F3A2C9-F8BD-422D-99DF-4613C10FA1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8" t="3015"/>
          <a:stretch/>
        </p:blipFill>
        <p:spPr bwMode="auto">
          <a:xfrm>
            <a:off x="5676903" y="3789341"/>
            <a:ext cx="5315642" cy="2941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F2F4ADF-F70B-4A56-9D83-BD6F7FF875A9}"/>
              </a:ext>
            </a:extLst>
          </p:cNvPr>
          <p:cNvSpPr/>
          <p:nvPr/>
        </p:nvSpPr>
        <p:spPr>
          <a:xfrm>
            <a:off x="5194332" y="1077686"/>
            <a:ext cx="1007766" cy="2640255"/>
          </a:xfrm>
          <a:prstGeom prst="rect">
            <a:avLst/>
          </a:prstGeom>
          <a:solidFill>
            <a:srgbClr val="DCDC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4150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20283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endParaRPr lang="zh-CN" altLang="en-US" sz="2800" b="1" dirty="0"/>
          </a:p>
        </p:txBody>
      </p:sp>
      <p:pic>
        <p:nvPicPr>
          <p:cNvPr id="3074" name="Picture 2" descr="https://pic1.zhimg.com/80/v2-dedb012562eab932987ccce60eb3e82b_hd.jpg">
            <a:extLst>
              <a:ext uri="{FF2B5EF4-FFF2-40B4-BE49-F238E27FC236}">
                <a16:creationId xmlns:a16="http://schemas.microsoft.com/office/drawing/2014/main" id="{A8774A62-28E2-4BCE-B944-C6942A57CE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711" y="1015058"/>
            <a:ext cx="7320945" cy="5476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FD2A711-EC02-4747-AF61-8309BA91339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353" y="1015058"/>
            <a:ext cx="4308717" cy="240909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6441242-2E52-4AE3-8356-792303412A0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353" y="4133910"/>
            <a:ext cx="4305202" cy="2357973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210374B7-9FE2-407D-AB7A-9CC86CE454C7}"/>
              </a:ext>
            </a:extLst>
          </p:cNvPr>
          <p:cNvSpPr/>
          <p:nvPr/>
        </p:nvSpPr>
        <p:spPr>
          <a:xfrm rot="5400000">
            <a:off x="2135506" y="1628855"/>
            <a:ext cx="560894" cy="4305202"/>
          </a:xfrm>
          <a:prstGeom prst="rect">
            <a:avLst/>
          </a:prstGeom>
          <a:solidFill>
            <a:srgbClr val="DCDC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64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20283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endParaRPr lang="zh-CN" altLang="en-US" sz="2800" b="1" dirty="0"/>
          </a:p>
        </p:txBody>
      </p:sp>
      <p:sp>
        <p:nvSpPr>
          <p:cNvPr id="10" name="speech_65868">
            <a:extLst>
              <a:ext uri="{FF2B5EF4-FFF2-40B4-BE49-F238E27FC236}">
                <a16:creationId xmlns:a16="http://schemas.microsoft.com/office/drawing/2014/main" id="{A00CB480-5977-4C28-87D1-1E88B17BC467}"/>
              </a:ext>
            </a:extLst>
          </p:cNvPr>
          <p:cNvSpPr>
            <a:spLocks noChangeAspect="1"/>
          </p:cNvSpPr>
          <p:nvPr/>
        </p:nvSpPr>
        <p:spPr bwMode="auto">
          <a:xfrm>
            <a:off x="815500" y="1476873"/>
            <a:ext cx="3384376" cy="4472407"/>
          </a:xfrm>
          <a:custGeom>
            <a:avLst/>
            <a:gdLst>
              <a:gd name="T0" fmla="*/ 378 w 393"/>
              <a:gd name="T1" fmla="*/ 520 h 520"/>
              <a:gd name="T2" fmla="*/ 12 w 393"/>
              <a:gd name="T3" fmla="*/ 452 h 520"/>
              <a:gd name="T4" fmla="*/ 120 w 393"/>
              <a:gd name="T5" fmla="*/ 354 h 520"/>
              <a:gd name="T6" fmla="*/ 183 w 393"/>
              <a:gd name="T7" fmla="*/ 383 h 520"/>
              <a:gd name="T8" fmla="*/ 208 w 393"/>
              <a:gd name="T9" fmla="*/ 383 h 520"/>
              <a:gd name="T10" fmla="*/ 268 w 393"/>
              <a:gd name="T11" fmla="*/ 353 h 520"/>
              <a:gd name="T12" fmla="*/ 378 w 393"/>
              <a:gd name="T13" fmla="*/ 452 h 520"/>
              <a:gd name="T14" fmla="*/ 290 w 393"/>
              <a:gd name="T15" fmla="*/ 229 h 520"/>
              <a:gd name="T16" fmla="*/ 101 w 393"/>
              <a:gd name="T17" fmla="*/ 229 h 520"/>
              <a:gd name="T18" fmla="*/ 337 w 393"/>
              <a:gd name="T19" fmla="*/ 202 h 520"/>
              <a:gd name="T20" fmla="*/ 322 w 393"/>
              <a:gd name="T21" fmla="*/ 182 h 520"/>
              <a:gd name="T22" fmla="*/ 343 w 393"/>
              <a:gd name="T23" fmla="*/ 171 h 520"/>
              <a:gd name="T24" fmla="*/ 357 w 393"/>
              <a:gd name="T25" fmla="*/ 171 h 520"/>
              <a:gd name="T26" fmla="*/ 368 w 393"/>
              <a:gd name="T27" fmla="*/ 158 h 520"/>
              <a:gd name="T28" fmla="*/ 365 w 393"/>
              <a:gd name="T29" fmla="*/ 139 h 520"/>
              <a:gd name="T30" fmla="*/ 342 w 393"/>
              <a:gd name="T31" fmla="*/ 132 h 520"/>
              <a:gd name="T32" fmla="*/ 330 w 393"/>
              <a:gd name="T33" fmla="*/ 141 h 520"/>
              <a:gd name="T34" fmla="*/ 328 w 393"/>
              <a:gd name="T35" fmla="*/ 149 h 520"/>
              <a:gd name="T36" fmla="*/ 318 w 393"/>
              <a:gd name="T37" fmla="*/ 121 h 520"/>
              <a:gd name="T38" fmla="*/ 343 w 393"/>
              <a:gd name="T39" fmla="*/ 113 h 520"/>
              <a:gd name="T40" fmla="*/ 390 w 393"/>
              <a:gd name="T41" fmla="*/ 138 h 520"/>
              <a:gd name="T42" fmla="*/ 379 w 393"/>
              <a:gd name="T43" fmla="*/ 182 h 520"/>
              <a:gd name="T44" fmla="*/ 359 w 393"/>
              <a:gd name="T45" fmla="*/ 189 h 520"/>
              <a:gd name="T46" fmla="*/ 345 w 393"/>
              <a:gd name="T47" fmla="*/ 191 h 520"/>
              <a:gd name="T48" fmla="*/ 337 w 393"/>
              <a:gd name="T49" fmla="*/ 202 h 520"/>
              <a:gd name="T50" fmla="*/ 331 w 393"/>
              <a:gd name="T51" fmla="*/ 219 h 520"/>
              <a:gd name="T52" fmla="*/ 303 w 393"/>
              <a:gd name="T53" fmla="*/ 234 h 520"/>
              <a:gd name="T54" fmla="*/ 61 w 393"/>
              <a:gd name="T55" fmla="*/ 198 h 520"/>
              <a:gd name="T56" fmla="*/ 39 w 393"/>
              <a:gd name="T57" fmla="*/ 194 h 520"/>
              <a:gd name="T58" fmla="*/ 47 w 393"/>
              <a:gd name="T59" fmla="*/ 174 h 520"/>
              <a:gd name="T60" fmla="*/ 55 w 393"/>
              <a:gd name="T61" fmla="*/ 166 h 520"/>
              <a:gd name="T62" fmla="*/ 55 w 393"/>
              <a:gd name="T63" fmla="*/ 151 h 520"/>
              <a:gd name="T64" fmla="*/ 42 w 393"/>
              <a:gd name="T65" fmla="*/ 140 h 520"/>
              <a:gd name="T66" fmla="*/ 23 w 393"/>
              <a:gd name="T67" fmla="*/ 149 h 520"/>
              <a:gd name="T68" fmla="*/ 21 w 393"/>
              <a:gd name="T69" fmla="*/ 163 h 520"/>
              <a:gd name="T70" fmla="*/ 24 w 393"/>
              <a:gd name="T71" fmla="*/ 169 h 520"/>
              <a:gd name="T72" fmla="*/ 1 w 393"/>
              <a:gd name="T73" fmla="*/ 157 h 520"/>
              <a:gd name="T74" fmla="*/ 12 w 393"/>
              <a:gd name="T75" fmla="*/ 136 h 520"/>
              <a:gd name="T76" fmla="*/ 57 w 393"/>
              <a:gd name="T77" fmla="*/ 125 h 520"/>
              <a:gd name="T78" fmla="*/ 76 w 393"/>
              <a:gd name="T79" fmla="*/ 160 h 520"/>
              <a:gd name="T80" fmla="*/ 67 w 393"/>
              <a:gd name="T81" fmla="*/ 176 h 520"/>
              <a:gd name="T82" fmla="*/ 60 w 393"/>
              <a:gd name="T83" fmla="*/ 186 h 520"/>
              <a:gd name="T84" fmla="*/ 61 w 393"/>
              <a:gd name="T85" fmla="*/ 198 h 520"/>
              <a:gd name="T86" fmla="*/ 67 w 393"/>
              <a:gd name="T87" fmla="*/ 212 h 520"/>
              <a:gd name="T88" fmla="*/ 58 w 393"/>
              <a:gd name="T89" fmla="*/ 238 h 520"/>
              <a:gd name="T90" fmla="*/ 177 w 393"/>
              <a:gd name="T91" fmla="*/ 90 h 520"/>
              <a:gd name="T92" fmla="*/ 165 w 393"/>
              <a:gd name="T93" fmla="*/ 68 h 520"/>
              <a:gd name="T94" fmla="*/ 188 w 393"/>
              <a:gd name="T95" fmla="*/ 60 h 520"/>
              <a:gd name="T96" fmla="*/ 201 w 393"/>
              <a:gd name="T97" fmla="*/ 61 h 520"/>
              <a:gd name="T98" fmla="*/ 214 w 393"/>
              <a:gd name="T99" fmla="*/ 50 h 520"/>
              <a:gd name="T100" fmla="*/ 213 w 393"/>
              <a:gd name="T101" fmla="*/ 30 h 520"/>
              <a:gd name="T102" fmla="*/ 192 w 393"/>
              <a:gd name="T103" fmla="*/ 20 h 520"/>
              <a:gd name="T104" fmla="*/ 179 w 393"/>
              <a:gd name="T105" fmla="*/ 29 h 520"/>
              <a:gd name="T106" fmla="*/ 175 w 393"/>
              <a:gd name="T107" fmla="*/ 36 h 520"/>
              <a:gd name="T108" fmla="*/ 168 w 393"/>
              <a:gd name="T109" fmla="*/ 7 h 520"/>
              <a:gd name="T110" fmla="*/ 195 w 393"/>
              <a:gd name="T111" fmla="*/ 2 h 520"/>
              <a:gd name="T112" fmla="*/ 238 w 393"/>
              <a:gd name="T113" fmla="*/ 32 h 520"/>
              <a:gd name="T114" fmla="*/ 222 w 393"/>
              <a:gd name="T115" fmla="*/ 75 h 520"/>
              <a:gd name="T116" fmla="*/ 201 w 393"/>
              <a:gd name="T117" fmla="*/ 79 h 520"/>
              <a:gd name="T118" fmla="*/ 187 w 393"/>
              <a:gd name="T119" fmla="*/ 80 h 520"/>
              <a:gd name="T120" fmla="*/ 177 w 393"/>
              <a:gd name="T121" fmla="*/ 90 h 520"/>
              <a:gd name="T122" fmla="*/ 170 w 393"/>
              <a:gd name="T123" fmla="*/ 106 h 520"/>
              <a:gd name="T124" fmla="*/ 140 w 393"/>
              <a:gd name="T125" fmla="*/ 117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93" h="520">
                <a:moveTo>
                  <a:pt x="378" y="452"/>
                </a:moveTo>
                <a:lnTo>
                  <a:pt x="378" y="520"/>
                </a:lnTo>
                <a:lnTo>
                  <a:pt x="12" y="520"/>
                </a:lnTo>
                <a:lnTo>
                  <a:pt x="12" y="452"/>
                </a:lnTo>
                <a:cubicBezTo>
                  <a:pt x="12" y="426"/>
                  <a:pt x="34" y="395"/>
                  <a:pt x="61" y="382"/>
                </a:cubicBezTo>
                <a:lnTo>
                  <a:pt x="120" y="354"/>
                </a:lnTo>
                <a:lnTo>
                  <a:pt x="161" y="440"/>
                </a:lnTo>
                <a:lnTo>
                  <a:pt x="183" y="383"/>
                </a:lnTo>
                <a:cubicBezTo>
                  <a:pt x="187" y="384"/>
                  <a:pt x="191" y="385"/>
                  <a:pt x="195" y="385"/>
                </a:cubicBezTo>
                <a:cubicBezTo>
                  <a:pt x="200" y="385"/>
                  <a:pt x="204" y="384"/>
                  <a:pt x="208" y="383"/>
                </a:cubicBezTo>
                <a:lnTo>
                  <a:pt x="228" y="437"/>
                </a:lnTo>
                <a:lnTo>
                  <a:pt x="268" y="353"/>
                </a:lnTo>
                <a:lnTo>
                  <a:pt x="330" y="382"/>
                </a:lnTo>
                <a:cubicBezTo>
                  <a:pt x="356" y="395"/>
                  <a:pt x="378" y="426"/>
                  <a:pt x="378" y="452"/>
                </a:cubicBezTo>
                <a:close/>
                <a:moveTo>
                  <a:pt x="195" y="353"/>
                </a:moveTo>
                <a:cubicBezTo>
                  <a:pt x="247" y="353"/>
                  <a:pt x="290" y="288"/>
                  <a:pt x="290" y="229"/>
                </a:cubicBezTo>
                <a:cubicBezTo>
                  <a:pt x="290" y="169"/>
                  <a:pt x="247" y="137"/>
                  <a:pt x="195" y="137"/>
                </a:cubicBezTo>
                <a:cubicBezTo>
                  <a:pt x="143" y="137"/>
                  <a:pt x="101" y="169"/>
                  <a:pt x="101" y="229"/>
                </a:cubicBezTo>
                <a:cubicBezTo>
                  <a:pt x="101" y="288"/>
                  <a:pt x="143" y="353"/>
                  <a:pt x="195" y="353"/>
                </a:cubicBezTo>
                <a:close/>
                <a:moveTo>
                  <a:pt x="337" y="202"/>
                </a:moveTo>
                <a:lnTo>
                  <a:pt x="316" y="195"/>
                </a:lnTo>
                <a:cubicBezTo>
                  <a:pt x="318" y="189"/>
                  <a:pt x="320" y="185"/>
                  <a:pt x="322" y="182"/>
                </a:cubicBezTo>
                <a:cubicBezTo>
                  <a:pt x="323" y="179"/>
                  <a:pt x="326" y="176"/>
                  <a:pt x="329" y="175"/>
                </a:cubicBezTo>
                <a:cubicBezTo>
                  <a:pt x="332" y="173"/>
                  <a:pt x="337" y="172"/>
                  <a:pt x="343" y="171"/>
                </a:cubicBezTo>
                <a:cubicBezTo>
                  <a:pt x="346" y="171"/>
                  <a:pt x="349" y="171"/>
                  <a:pt x="351" y="171"/>
                </a:cubicBezTo>
                <a:cubicBezTo>
                  <a:pt x="353" y="171"/>
                  <a:pt x="355" y="171"/>
                  <a:pt x="357" y="171"/>
                </a:cubicBezTo>
                <a:cubicBezTo>
                  <a:pt x="358" y="170"/>
                  <a:pt x="360" y="170"/>
                  <a:pt x="361" y="169"/>
                </a:cubicBezTo>
                <a:cubicBezTo>
                  <a:pt x="364" y="167"/>
                  <a:pt x="366" y="163"/>
                  <a:pt x="368" y="158"/>
                </a:cubicBezTo>
                <a:cubicBezTo>
                  <a:pt x="370" y="151"/>
                  <a:pt x="371" y="147"/>
                  <a:pt x="369" y="144"/>
                </a:cubicBezTo>
                <a:cubicBezTo>
                  <a:pt x="369" y="142"/>
                  <a:pt x="367" y="140"/>
                  <a:pt x="365" y="139"/>
                </a:cubicBezTo>
                <a:cubicBezTo>
                  <a:pt x="363" y="138"/>
                  <a:pt x="359" y="136"/>
                  <a:pt x="354" y="135"/>
                </a:cubicBezTo>
                <a:cubicBezTo>
                  <a:pt x="349" y="133"/>
                  <a:pt x="345" y="132"/>
                  <a:pt x="342" y="132"/>
                </a:cubicBezTo>
                <a:cubicBezTo>
                  <a:pt x="340" y="131"/>
                  <a:pt x="338" y="132"/>
                  <a:pt x="336" y="133"/>
                </a:cubicBezTo>
                <a:cubicBezTo>
                  <a:pt x="334" y="134"/>
                  <a:pt x="332" y="137"/>
                  <a:pt x="330" y="141"/>
                </a:cubicBezTo>
                <a:cubicBezTo>
                  <a:pt x="330" y="142"/>
                  <a:pt x="330" y="143"/>
                  <a:pt x="330" y="144"/>
                </a:cubicBezTo>
                <a:lnTo>
                  <a:pt x="328" y="149"/>
                </a:lnTo>
                <a:lnTo>
                  <a:pt x="308" y="142"/>
                </a:lnTo>
                <a:cubicBezTo>
                  <a:pt x="311" y="132"/>
                  <a:pt x="314" y="125"/>
                  <a:pt x="318" y="121"/>
                </a:cubicBezTo>
                <a:cubicBezTo>
                  <a:pt x="321" y="117"/>
                  <a:pt x="325" y="114"/>
                  <a:pt x="329" y="113"/>
                </a:cubicBezTo>
                <a:cubicBezTo>
                  <a:pt x="333" y="112"/>
                  <a:pt x="338" y="112"/>
                  <a:pt x="343" y="113"/>
                </a:cubicBezTo>
                <a:cubicBezTo>
                  <a:pt x="348" y="114"/>
                  <a:pt x="354" y="115"/>
                  <a:pt x="361" y="118"/>
                </a:cubicBezTo>
                <a:cubicBezTo>
                  <a:pt x="377" y="123"/>
                  <a:pt x="387" y="130"/>
                  <a:pt x="390" y="138"/>
                </a:cubicBezTo>
                <a:cubicBezTo>
                  <a:pt x="393" y="144"/>
                  <a:pt x="392" y="154"/>
                  <a:pt x="388" y="165"/>
                </a:cubicBezTo>
                <a:cubicBezTo>
                  <a:pt x="385" y="173"/>
                  <a:pt x="382" y="179"/>
                  <a:pt x="379" y="182"/>
                </a:cubicBezTo>
                <a:cubicBezTo>
                  <a:pt x="375" y="185"/>
                  <a:pt x="371" y="187"/>
                  <a:pt x="366" y="188"/>
                </a:cubicBezTo>
                <a:cubicBezTo>
                  <a:pt x="365" y="188"/>
                  <a:pt x="362" y="189"/>
                  <a:pt x="359" y="189"/>
                </a:cubicBezTo>
                <a:cubicBezTo>
                  <a:pt x="355" y="189"/>
                  <a:pt x="352" y="189"/>
                  <a:pt x="350" y="189"/>
                </a:cubicBezTo>
                <a:cubicBezTo>
                  <a:pt x="349" y="190"/>
                  <a:pt x="347" y="190"/>
                  <a:pt x="345" y="191"/>
                </a:cubicBezTo>
                <a:cubicBezTo>
                  <a:pt x="342" y="192"/>
                  <a:pt x="341" y="193"/>
                  <a:pt x="340" y="194"/>
                </a:cubicBezTo>
                <a:cubicBezTo>
                  <a:pt x="339" y="195"/>
                  <a:pt x="338" y="198"/>
                  <a:pt x="337" y="202"/>
                </a:cubicBezTo>
                <a:close/>
                <a:moveTo>
                  <a:pt x="311" y="212"/>
                </a:moveTo>
                <a:lnTo>
                  <a:pt x="331" y="219"/>
                </a:lnTo>
                <a:lnTo>
                  <a:pt x="323" y="241"/>
                </a:lnTo>
                <a:lnTo>
                  <a:pt x="303" y="234"/>
                </a:lnTo>
                <a:lnTo>
                  <a:pt x="311" y="212"/>
                </a:lnTo>
                <a:close/>
                <a:moveTo>
                  <a:pt x="61" y="198"/>
                </a:moveTo>
                <a:lnTo>
                  <a:pt x="44" y="206"/>
                </a:lnTo>
                <a:cubicBezTo>
                  <a:pt x="42" y="200"/>
                  <a:pt x="40" y="196"/>
                  <a:pt x="39" y="194"/>
                </a:cubicBezTo>
                <a:cubicBezTo>
                  <a:pt x="39" y="191"/>
                  <a:pt x="39" y="188"/>
                  <a:pt x="40" y="185"/>
                </a:cubicBezTo>
                <a:cubicBezTo>
                  <a:pt x="41" y="182"/>
                  <a:pt x="44" y="178"/>
                  <a:pt x="47" y="174"/>
                </a:cubicBezTo>
                <a:cubicBezTo>
                  <a:pt x="49" y="172"/>
                  <a:pt x="51" y="171"/>
                  <a:pt x="52" y="169"/>
                </a:cubicBezTo>
                <a:cubicBezTo>
                  <a:pt x="53" y="168"/>
                  <a:pt x="54" y="167"/>
                  <a:pt x="55" y="166"/>
                </a:cubicBezTo>
                <a:cubicBezTo>
                  <a:pt x="56" y="165"/>
                  <a:pt x="57" y="163"/>
                  <a:pt x="57" y="162"/>
                </a:cubicBezTo>
                <a:cubicBezTo>
                  <a:pt x="58" y="159"/>
                  <a:pt x="57" y="155"/>
                  <a:pt x="55" y="151"/>
                </a:cubicBezTo>
                <a:cubicBezTo>
                  <a:pt x="53" y="145"/>
                  <a:pt x="50" y="142"/>
                  <a:pt x="47" y="141"/>
                </a:cubicBezTo>
                <a:cubicBezTo>
                  <a:pt x="46" y="140"/>
                  <a:pt x="44" y="140"/>
                  <a:pt x="42" y="140"/>
                </a:cubicBezTo>
                <a:cubicBezTo>
                  <a:pt x="39" y="141"/>
                  <a:pt x="36" y="142"/>
                  <a:pt x="32" y="144"/>
                </a:cubicBezTo>
                <a:cubicBezTo>
                  <a:pt x="28" y="146"/>
                  <a:pt x="25" y="148"/>
                  <a:pt x="23" y="149"/>
                </a:cubicBezTo>
                <a:cubicBezTo>
                  <a:pt x="21" y="150"/>
                  <a:pt x="20" y="152"/>
                  <a:pt x="19" y="154"/>
                </a:cubicBezTo>
                <a:cubicBezTo>
                  <a:pt x="19" y="156"/>
                  <a:pt x="20" y="159"/>
                  <a:pt x="21" y="163"/>
                </a:cubicBezTo>
                <a:cubicBezTo>
                  <a:pt x="21" y="163"/>
                  <a:pt x="22" y="164"/>
                  <a:pt x="22" y="165"/>
                </a:cubicBezTo>
                <a:lnTo>
                  <a:pt x="24" y="169"/>
                </a:lnTo>
                <a:lnTo>
                  <a:pt x="7" y="176"/>
                </a:lnTo>
                <a:cubicBezTo>
                  <a:pt x="3" y="168"/>
                  <a:pt x="1" y="162"/>
                  <a:pt x="1" y="157"/>
                </a:cubicBezTo>
                <a:cubicBezTo>
                  <a:pt x="0" y="152"/>
                  <a:pt x="1" y="148"/>
                  <a:pt x="3" y="145"/>
                </a:cubicBezTo>
                <a:cubicBezTo>
                  <a:pt x="6" y="142"/>
                  <a:pt x="9" y="139"/>
                  <a:pt x="12" y="136"/>
                </a:cubicBezTo>
                <a:cubicBezTo>
                  <a:pt x="16" y="134"/>
                  <a:pt x="21" y="132"/>
                  <a:pt x="27" y="129"/>
                </a:cubicBezTo>
                <a:cubicBezTo>
                  <a:pt x="40" y="123"/>
                  <a:pt x="50" y="122"/>
                  <a:pt x="57" y="125"/>
                </a:cubicBezTo>
                <a:cubicBezTo>
                  <a:pt x="63" y="128"/>
                  <a:pt x="68" y="134"/>
                  <a:pt x="72" y="144"/>
                </a:cubicBezTo>
                <a:cubicBezTo>
                  <a:pt x="75" y="151"/>
                  <a:pt x="77" y="156"/>
                  <a:pt x="76" y="160"/>
                </a:cubicBezTo>
                <a:cubicBezTo>
                  <a:pt x="76" y="164"/>
                  <a:pt x="75" y="168"/>
                  <a:pt x="72" y="171"/>
                </a:cubicBezTo>
                <a:cubicBezTo>
                  <a:pt x="71" y="172"/>
                  <a:pt x="70" y="174"/>
                  <a:pt x="67" y="176"/>
                </a:cubicBezTo>
                <a:cubicBezTo>
                  <a:pt x="65" y="179"/>
                  <a:pt x="63" y="180"/>
                  <a:pt x="62" y="182"/>
                </a:cubicBezTo>
                <a:cubicBezTo>
                  <a:pt x="61" y="183"/>
                  <a:pt x="60" y="184"/>
                  <a:pt x="60" y="186"/>
                </a:cubicBezTo>
                <a:cubicBezTo>
                  <a:pt x="59" y="188"/>
                  <a:pt x="58" y="189"/>
                  <a:pt x="59" y="191"/>
                </a:cubicBezTo>
                <a:cubicBezTo>
                  <a:pt x="59" y="192"/>
                  <a:pt x="60" y="194"/>
                  <a:pt x="61" y="198"/>
                </a:cubicBezTo>
                <a:close/>
                <a:moveTo>
                  <a:pt x="50" y="220"/>
                </a:moveTo>
                <a:lnTo>
                  <a:pt x="67" y="212"/>
                </a:lnTo>
                <a:lnTo>
                  <a:pt x="75" y="231"/>
                </a:lnTo>
                <a:lnTo>
                  <a:pt x="58" y="238"/>
                </a:lnTo>
                <a:lnTo>
                  <a:pt x="50" y="220"/>
                </a:lnTo>
                <a:close/>
                <a:moveTo>
                  <a:pt x="177" y="90"/>
                </a:moveTo>
                <a:lnTo>
                  <a:pt x="158" y="81"/>
                </a:lnTo>
                <a:cubicBezTo>
                  <a:pt x="161" y="75"/>
                  <a:pt x="163" y="70"/>
                  <a:pt x="165" y="68"/>
                </a:cubicBezTo>
                <a:cubicBezTo>
                  <a:pt x="167" y="65"/>
                  <a:pt x="170" y="63"/>
                  <a:pt x="173" y="62"/>
                </a:cubicBezTo>
                <a:cubicBezTo>
                  <a:pt x="177" y="60"/>
                  <a:pt x="182" y="60"/>
                  <a:pt x="188" y="60"/>
                </a:cubicBezTo>
                <a:cubicBezTo>
                  <a:pt x="191" y="60"/>
                  <a:pt x="193" y="61"/>
                  <a:pt x="195" y="61"/>
                </a:cubicBezTo>
                <a:cubicBezTo>
                  <a:pt x="197" y="61"/>
                  <a:pt x="199" y="61"/>
                  <a:pt x="201" y="61"/>
                </a:cubicBezTo>
                <a:cubicBezTo>
                  <a:pt x="203" y="61"/>
                  <a:pt x="204" y="60"/>
                  <a:pt x="205" y="60"/>
                </a:cubicBezTo>
                <a:cubicBezTo>
                  <a:pt x="209" y="58"/>
                  <a:pt x="212" y="55"/>
                  <a:pt x="214" y="50"/>
                </a:cubicBezTo>
                <a:cubicBezTo>
                  <a:pt x="217" y="44"/>
                  <a:pt x="218" y="39"/>
                  <a:pt x="217" y="36"/>
                </a:cubicBezTo>
                <a:cubicBezTo>
                  <a:pt x="217" y="34"/>
                  <a:pt x="215" y="32"/>
                  <a:pt x="213" y="30"/>
                </a:cubicBezTo>
                <a:cubicBezTo>
                  <a:pt x="211" y="29"/>
                  <a:pt x="208" y="27"/>
                  <a:pt x="203" y="25"/>
                </a:cubicBezTo>
                <a:cubicBezTo>
                  <a:pt x="198" y="22"/>
                  <a:pt x="194" y="21"/>
                  <a:pt x="192" y="20"/>
                </a:cubicBezTo>
                <a:cubicBezTo>
                  <a:pt x="189" y="20"/>
                  <a:pt x="187" y="20"/>
                  <a:pt x="185" y="21"/>
                </a:cubicBezTo>
                <a:cubicBezTo>
                  <a:pt x="183" y="22"/>
                  <a:pt x="181" y="24"/>
                  <a:pt x="179" y="29"/>
                </a:cubicBezTo>
                <a:cubicBezTo>
                  <a:pt x="178" y="29"/>
                  <a:pt x="178" y="30"/>
                  <a:pt x="178" y="31"/>
                </a:cubicBezTo>
                <a:lnTo>
                  <a:pt x="175" y="36"/>
                </a:lnTo>
                <a:lnTo>
                  <a:pt x="156" y="26"/>
                </a:lnTo>
                <a:cubicBezTo>
                  <a:pt x="160" y="17"/>
                  <a:pt x="165" y="11"/>
                  <a:pt x="168" y="7"/>
                </a:cubicBezTo>
                <a:cubicBezTo>
                  <a:pt x="172" y="3"/>
                  <a:pt x="176" y="1"/>
                  <a:pt x="180" y="0"/>
                </a:cubicBezTo>
                <a:cubicBezTo>
                  <a:pt x="185" y="0"/>
                  <a:pt x="190" y="0"/>
                  <a:pt x="195" y="2"/>
                </a:cubicBezTo>
                <a:cubicBezTo>
                  <a:pt x="200" y="3"/>
                  <a:pt x="206" y="6"/>
                  <a:pt x="212" y="9"/>
                </a:cubicBezTo>
                <a:cubicBezTo>
                  <a:pt x="227" y="17"/>
                  <a:pt x="236" y="24"/>
                  <a:pt x="238" y="32"/>
                </a:cubicBezTo>
                <a:cubicBezTo>
                  <a:pt x="240" y="39"/>
                  <a:pt x="239" y="48"/>
                  <a:pt x="233" y="60"/>
                </a:cubicBezTo>
                <a:cubicBezTo>
                  <a:pt x="229" y="67"/>
                  <a:pt x="225" y="73"/>
                  <a:pt x="222" y="75"/>
                </a:cubicBezTo>
                <a:cubicBezTo>
                  <a:pt x="218" y="78"/>
                  <a:pt x="214" y="79"/>
                  <a:pt x="209" y="80"/>
                </a:cubicBezTo>
                <a:cubicBezTo>
                  <a:pt x="207" y="80"/>
                  <a:pt x="205" y="80"/>
                  <a:pt x="201" y="79"/>
                </a:cubicBezTo>
                <a:cubicBezTo>
                  <a:pt x="197" y="79"/>
                  <a:pt x="194" y="79"/>
                  <a:pt x="193" y="79"/>
                </a:cubicBezTo>
                <a:cubicBezTo>
                  <a:pt x="191" y="79"/>
                  <a:pt x="189" y="79"/>
                  <a:pt x="187" y="80"/>
                </a:cubicBezTo>
                <a:cubicBezTo>
                  <a:pt x="185" y="80"/>
                  <a:pt x="183" y="81"/>
                  <a:pt x="182" y="82"/>
                </a:cubicBezTo>
                <a:cubicBezTo>
                  <a:pt x="181" y="83"/>
                  <a:pt x="179" y="86"/>
                  <a:pt x="177" y="90"/>
                </a:cubicBezTo>
                <a:close/>
                <a:moveTo>
                  <a:pt x="150" y="96"/>
                </a:moveTo>
                <a:lnTo>
                  <a:pt x="170" y="106"/>
                </a:lnTo>
                <a:lnTo>
                  <a:pt x="159" y="127"/>
                </a:lnTo>
                <a:lnTo>
                  <a:pt x="140" y="117"/>
                </a:lnTo>
                <a:lnTo>
                  <a:pt x="150" y="96"/>
                </a:lnTo>
                <a:close/>
              </a:path>
            </a:pathLst>
          </a:custGeom>
          <a:solidFill>
            <a:srgbClr val="4A83B3"/>
          </a:solidFill>
          <a:ln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2E3ED294-34DC-4416-BABD-232DAC8AE829}"/>
              </a:ext>
            </a:extLst>
          </p:cNvPr>
          <p:cNvGrpSpPr/>
          <p:nvPr/>
        </p:nvGrpSpPr>
        <p:grpSpPr>
          <a:xfrm>
            <a:off x="5332976" y="1476873"/>
            <a:ext cx="5399670" cy="4472407"/>
            <a:chOff x="5332976" y="1476873"/>
            <a:chExt cx="5399670" cy="4472407"/>
          </a:xfrm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83CB878B-DB2F-4264-BD55-908EDE3B5D4E}"/>
                </a:ext>
              </a:extLst>
            </p:cNvPr>
            <p:cNvSpPr/>
            <p:nvPr/>
          </p:nvSpPr>
          <p:spPr>
            <a:xfrm>
              <a:off x="7229102" y="1476873"/>
              <a:ext cx="1526048" cy="1526048"/>
            </a:xfrm>
            <a:prstGeom prst="ellipse">
              <a:avLst/>
            </a:prstGeom>
            <a:solidFill>
              <a:srgbClr val="DCDC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2417D2D5-47C4-41CF-8F5E-DC8F358C677C}"/>
                </a:ext>
              </a:extLst>
            </p:cNvPr>
            <p:cNvSpPr/>
            <p:nvPr/>
          </p:nvSpPr>
          <p:spPr>
            <a:xfrm>
              <a:off x="5332976" y="4423232"/>
              <a:ext cx="1526048" cy="1526048"/>
            </a:xfrm>
            <a:prstGeom prst="ellipse">
              <a:avLst/>
            </a:prstGeom>
            <a:solidFill>
              <a:srgbClr val="D9E9E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89CDB035-F16F-40F5-8C97-DB35FB7C4B3C}"/>
                </a:ext>
              </a:extLst>
            </p:cNvPr>
            <p:cNvSpPr/>
            <p:nvPr/>
          </p:nvSpPr>
          <p:spPr>
            <a:xfrm>
              <a:off x="9206598" y="4423232"/>
              <a:ext cx="1526048" cy="1526048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AC1EC2C2-CFF5-4B77-B089-138377468F1B}"/>
                </a:ext>
              </a:extLst>
            </p:cNvPr>
            <p:cNvSpPr txBox="1"/>
            <p:nvPr/>
          </p:nvSpPr>
          <p:spPr>
            <a:xfrm>
              <a:off x="7419902" y="1990581"/>
              <a:ext cx="114444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latin typeface="Adobe Caslon Pro Bold" panose="0205070206050A020403" pitchFamily="18" charset="0"/>
                </a:rPr>
                <a:t>Why</a:t>
              </a:r>
              <a:endParaRPr lang="zh-CN" altLang="en-US" sz="3600" b="1" dirty="0">
                <a:latin typeface="Adobe Caslon Pro Bold" panose="0205070206050A020403" pitchFamily="18" charset="0"/>
              </a:endParaRP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2DDA3BD6-1535-430F-A0C5-FE9B39A3FA5C}"/>
                </a:ext>
              </a:extLst>
            </p:cNvPr>
            <p:cNvSpPr txBox="1"/>
            <p:nvPr/>
          </p:nvSpPr>
          <p:spPr>
            <a:xfrm>
              <a:off x="5428376" y="4942909"/>
              <a:ext cx="133524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latin typeface="Adobe Caslon Pro Bold" panose="0205070206050A020403" pitchFamily="18" charset="0"/>
                </a:rPr>
                <a:t>What</a:t>
              </a:r>
              <a:endParaRPr lang="zh-CN" altLang="en-US" sz="3600" b="1" dirty="0">
                <a:latin typeface="Adobe Caslon Pro Bold" panose="0205070206050A020403" pitchFamily="18" charset="0"/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CCFBDA2F-8A1E-4B41-8183-3BBAB0598575}"/>
                </a:ext>
              </a:extLst>
            </p:cNvPr>
            <p:cNvSpPr txBox="1"/>
            <p:nvPr/>
          </p:nvSpPr>
          <p:spPr>
            <a:xfrm>
              <a:off x="9397398" y="4942908"/>
              <a:ext cx="114444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latin typeface="Adobe Caslon Pro Bold" panose="0205070206050A020403" pitchFamily="18" charset="0"/>
                </a:rPr>
                <a:t>How</a:t>
              </a:r>
              <a:endParaRPr lang="zh-CN" altLang="en-US" sz="3600" b="1" dirty="0">
                <a:latin typeface="Adobe Caslon Pro Bold" panose="0205070206050A020403" pitchFamily="18" charset="0"/>
              </a:endParaRPr>
            </a:p>
          </p:txBody>
        </p: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676D640D-475D-4441-9B95-F692B2FEA2B1}"/>
                </a:ext>
              </a:extLst>
            </p:cNvPr>
            <p:cNvCxnSpPr>
              <a:stCxn id="5" idx="3"/>
              <a:endCxn id="15" idx="0"/>
            </p:cNvCxnSpPr>
            <p:nvPr/>
          </p:nvCxnSpPr>
          <p:spPr>
            <a:xfrm flipH="1">
              <a:off x="6096000" y="2779436"/>
              <a:ext cx="1356587" cy="164379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E1544976-0B8E-455B-9524-CBF2F4946CB5}"/>
                </a:ext>
              </a:extLst>
            </p:cNvPr>
            <p:cNvCxnSpPr>
              <a:cxnSpLocks/>
              <a:stCxn id="16" idx="2"/>
              <a:endCxn id="15" idx="6"/>
            </p:cNvCxnSpPr>
            <p:nvPr/>
          </p:nvCxnSpPr>
          <p:spPr>
            <a:xfrm flipH="1">
              <a:off x="6859024" y="5186256"/>
              <a:ext cx="234757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24D4D836-4037-43D4-9269-1C858458037F}"/>
                </a:ext>
              </a:extLst>
            </p:cNvPr>
            <p:cNvCxnSpPr>
              <a:cxnSpLocks/>
              <a:stCxn id="16" idx="0"/>
              <a:endCxn id="5" idx="5"/>
            </p:cNvCxnSpPr>
            <p:nvPr/>
          </p:nvCxnSpPr>
          <p:spPr>
            <a:xfrm flipH="1" flipV="1">
              <a:off x="8531665" y="2779436"/>
              <a:ext cx="1437957" cy="164379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90526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20283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endParaRPr lang="zh-CN" altLang="en-US" sz="2800" b="1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C59A810-D126-47B3-A5F9-62D5A20058F8}"/>
              </a:ext>
            </a:extLst>
          </p:cNvPr>
          <p:cNvSpPr>
            <a:spLocks noChangeAspect="1"/>
          </p:cNvSpPr>
          <p:nvPr/>
        </p:nvSpPr>
        <p:spPr>
          <a:xfrm>
            <a:off x="209130" y="1052736"/>
            <a:ext cx="5387884" cy="5673900"/>
          </a:xfrm>
          <a:prstGeom prst="rect">
            <a:avLst/>
          </a:prstGeom>
          <a:blipFill dpi="0" rotWithShape="1">
            <a:blip r:embed="rId4"/>
            <a:srcRect/>
            <a:stretch>
              <a:fillRect l="-1" r="-40411"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dk1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A30C4BB9-A2E4-44A9-8A27-470AFBCB337C}"/>
              </a:ext>
            </a:extLst>
          </p:cNvPr>
          <p:cNvGrpSpPr/>
          <p:nvPr/>
        </p:nvGrpSpPr>
        <p:grpSpPr>
          <a:xfrm>
            <a:off x="5231904" y="1138887"/>
            <a:ext cx="7160489" cy="5538514"/>
            <a:chOff x="5292787" y="1303785"/>
            <a:chExt cx="7160489" cy="5538514"/>
          </a:xfrm>
        </p:grpSpPr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5BEB90AA-5630-4508-B039-40708595FBB6}"/>
                </a:ext>
              </a:extLst>
            </p:cNvPr>
            <p:cNvGrpSpPr/>
            <p:nvPr/>
          </p:nvGrpSpPr>
          <p:grpSpPr>
            <a:xfrm>
              <a:off x="5292787" y="1303785"/>
              <a:ext cx="6817909" cy="5538514"/>
              <a:chOff x="5292787" y="1303785"/>
              <a:chExt cx="6817909" cy="5538514"/>
            </a:xfrm>
          </p:grpSpPr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E040180E-05EE-4D45-8D35-845651124280}"/>
                  </a:ext>
                </a:extLst>
              </p:cNvPr>
              <p:cNvGrpSpPr/>
              <p:nvPr/>
            </p:nvGrpSpPr>
            <p:grpSpPr>
              <a:xfrm>
                <a:off x="10202191" y="1359515"/>
                <a:ext cx="1908505" cy="2193688"/>
                <a:chOff x="10202191" y="1359515"/>
                <a:chExt cx="1908505" cy="2193688"/>
              </a:xfrm>
            </p:grpSpPr>
            <p:cxnSp>
              <p:nvCxnSpPr>
                <p:cNvPr id="29" name="连接符: 肘形 28">
                  <a:extLst>
                    <a:ext uri="{FF2B5EF4-FFF2-40B4-BE49-F238E27FC236}">
                      <a16:creationId xmlns:a16="http://schemas.microsoft.com/office/drawing/2014/main" id="{648A1298-92AF-4E10-A423-49A2900BD668}"/>
                    </a:ext>
                  </a:extLst>
                </p:cNvPr>
                <p:cNvCxnSpPr>
                  <a:cxnSpLocks/>
                  <a:stCxn id="26" idx="2"/>
                </p:cNvCxnSpPr>
                <p:nvPr/>
              </p:nvCxnSpPr>
              <p:spPr>
                <a:xfrm rot="5400000">
                  <a:off x="10323169" y="2719927"/>
                  <a:ext cx="1362691" cy="303861"/>
                </a:xfrm>
                <a:prstGeom prst="bentConnector3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F12E78CF-75B5-411E-BE52-C3788935B392}"/>
                    </a:ext>
                  </a:extLst>
                </p:cNvPr>
                <p:cNvSpPr txBox="1"/>
                <p:nvPr/>
              </p:nvSpPr>
              <p:spPr>
                <a:xfrm>
                  <a:off x="10202191" y="1359515"/>
                  <a:ext cx="1908505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zh-CN" altLang="en-US" sz="2400" dirty="0"/>
                    <a:t>构思逻辑</a:t>
                  </a:r>
                  <a:endParaRPr lang="en-US" altLang="zh-CN" sz="2400" dirty="0"/>
                </a:p>
                <a:p>
                  <a:pPr algn="ctr"/>
                  <a:r>
                    <a:rPr lang="en-US" altLang="zh-CN" sz="2400" dirty="0"/>
                    <a:t>50%</a:t>
                  </a:r>
                  <a:endParaRPr lang="zh-CN" altLang="en-US" sz="2400" dirty="0"/>
                </a:p>
              </p:txBody>
            </p:sp>
          </p:grpSp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EA68E126-B787-4C83-B183-F33347340C9A}"/>
                  </a:ext>
                </a:extLst>
              </p:cNvPr>
              <p:cNvGrpSpPr/>
              <p:nvPr/>
            </p:nvGrpSpPr>
            <p:grpSpPr>
              <a:xfrm>
                <a:off x="6444832" y="5949280"/>
                <a:ext cx="1908507" cy="893019"/>
                <a:chOff x="10202191" y="1297493"/>
                <a:chExt cx="1908507" cy="893019"/>
              </a:xfrm>
            </p:grpSpPr>
            <p:cxnSp>
              <p:nvCxnSpPr>
                <p:cNvPr id="36" name="连接符: 肘形 35">
                  <a:extLst>
                    <a:ext uri="{FF2B5EF4-FFF2-40B4-BE49-F238E27FC236}">
                      <a16:creationId xmlns:a16="http://schemas.microsoft.com/office/drawing/2014/main" id="{D0BF96E9-28AB-44B1-8129-C4F1F0739EA6}"/>
                    </a:ext>
                  </a:extLst>
                </p:cNvPr>
                <p:cNvCxnSpPr>
                  <a:cxnSpLocks/>
                  <a:stCxn id="37" idx="0"/>
                </p:cNvCxnSpPr>
                <p:nvPr/>
              </p:nvCxnSpPr>
              <p:spPr>
                <a:xfrm rot="16200000" flipH="1">
                  <a:off x="11633570" y="820367"/>
                  <a:ext cx="2" cy="954254"/>
                </a:xfrm>
                <a:prstGeom prst="bentConnector4">
                  <a:avLst>
                    <a:gd name="adj1" fmla="val -11430000000"/>
                    <a:gd name="adj2" fmla="val 100000"/>
                  </a:avLst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1953264E-ED69-4A08-A0B1-266B806284EE}"/>
                    </a:ext>
                  </a:extLst>
                </p:cNvPr>
                <p:cNvSpPr txBox="1"/>
                <p:nvPr/>
              </p:nvSpPr>
              <p:spPr>
                <a:xfrm>
                  <a:off x="10202191" y="1359515"/>
                  <a:ext cx="1908505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zh-CN" altLang="en-US" sz="2400" dirty="0"/>
                    <a:t>模板</a:t>
                  </a:r>
                  <a:endParaRPr lang="en-US" altLang="zh-CN" sz="2400" dirty="0"/>
                </a:p>
                <a:p>
                  <a:pPr algn="ctr"/>
                  <a:r>
                    <a:rPr lang="en-US" altLang="zh-CN" sz="2400" dirty="0"/>
                    <a:t>10%</a:t>
                  </a:r>
                  <a:endParaRPr lang="zh-CN" altLang="en-US" sz="2400" dirty="0"/>
                </a:p>
              </p:txBody>
            </p:sp>
          </p:grpSp>
          <p:grpSp>
            <p:nvGrpSpPr>
              <p:cNvPr id="43" name="组合 42">
                <a:extLst>
                  <a:ext uri="{FF2B5EF4-FFF2-40B4-BE49-F238E27FC236}">
                    <a16:creationId xmlns:a16="http://schemas.microsoft.com/office/drawing/2014/main" id="{C9E3CD89-BBA6-4C9F-876B-2D187E05D595}"/>
                  </a:ext>
                </a:extLst>
              </p:cNvPr>
              <p:cNvGrpSpPr/>
              <p:nvPr/>
            </p:nvGrpSpPr>
            <p:grpSpPr>
              <a:xfrm>
                <a:off x="5292787" y="4864008"/>
                <a:ext cx="1908506" cy="1051000"/>
                <a:chOff x="10319842" y="1314515"/>
                <a:chExt cx="1908506" cy="1051000"/>
              </a:xfrm>
            </p:grpSpPr>
            <p:cxnSp>
              <p:nvCxnSpPr>
                <p:cNvPr id="44" name="连接符: 肘形 43">
                  <a:extLst>
                    <a:ext uri="{FF2B5EF4-FFF2-40B4-BE49-F238E27FC236}">
                      <a16:creationId xmlns:a16="http://schemas.microsoft.com/office/drawing/2014/main" id="{B93DF5F4-B3C0-4B9B-968A-83BD8E6FB39A}"/>
                    </a:ext>
                  </a:extLst>
                </p:cNvPr>
                <p:cNvCxnSpPr>
                  <a:cxnSpLocks/>
                  <a:stCxn id="45" idx="0"/>
                </p:cNvCxnSpPr>
                <p:nvPr/>
              </p:nvCxnSpPr>
              <p:spPr>
                <a:xfrm rot="5400000" flipH="1" flipV="1">
                  <a:off x="11641220" y="947391"/>
                  <a:ext cx="220003" cy="954252"/>
                </a:xfrm>
                <a:prstGeom prst="bentConnector2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3CFF0335-984B-4052-8441-5609A1BBC741}"/>
                    </a:ext>
                  </a:extLst>
                </p:cNvPr>
                <p:cNvSpPr txBox="1"/>
                <p:nvPr/>
              </p:nvSpPr>
              <p:spPr>
                <a:xfrm>
                  <a:off x="10319842" y="1534518"/>
                  <a:ext cx="1908505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zh-CN" altLang="en-US" sz="2400" dirty="0"/>
                    <a:t>内容</a:t>
                  </a:r>
                  <a:endParaRPr lang="en-US" altLang="zh-CN" sz="2400" dirty="0"/>
                </a:p>
                <a:p>
                  <a:pPr algn="ctr"/>
                  <a:r>
                    <a:rPr lang="en-US" altLang="zh-CN" sz="2400" dirty="0"/>
                    <a:t>10%</a:t>
                  </a:r>
                  <a:endParaRPr lang="zh-CN" altLang="en-US" sz="2400" dirty="0"/>
                </a:p>
              </p:txBody>
            </p:sp>
          </p:grpSp>
          <p:grpSp>
            <p:nvGrpSpPr>
              <p:cNvPr id="46" name="组合 45">
                <a:extLst>
                  <a:ext uri="{FF2B5EF4-FFF2-40B4-BE49-F238E27FC236}">
                    <a16:creationId xmlns:a16="http://schemas.microsoft.com/office/drawing/2014/main" id="{2722948F-2774-49A9-80E1-BD871886F24C}"/>
                  </a:ext>
                </a:extLst>
              </p:cNvPr>
              <p:cNvGrpSpPr/>
              <p:nvPr/>
            </p:nvGrpSpPr>
            <p:grpSpPr>
              <a:xfrm>
                <a:off x="5752155" y="1303785"/>
                <a:ext cx="1908506" cy="1011099"/>
                <a:chOff x="10308956" y="810080"/>
                <a:chExt cx="1908506" cy="1011099"/>
              </a:xfrm>
            </p:grpSpPr>
            <p:cxnSp>
              <p:nvCxnSpPr>
                <p:cNvPr id="47" name="连接符: 肘形 46">
                  <a:extLst>
                    <a:ext uri="{FF2B5EF4-FFF2-40B4-BE49-F238E27FC236}">
                      <a16:creationId xmlns:a16="http://schemas.microsoft.com/office/drawing/2014/main" id="{43441022-4AE0-4C1E-8376-5A290809B6EB}"/>
                    </a:ext>
                  </a:extLst>
                </p:cNvPr>
                <p:cNvCxnSpPr>
                  <a:cxnSpLocks/>
                  <a:stCxn id="48" idx="2"/>
                </p:cNvCxnSpPr>
                <p:nvPr/>
              </p:nvCxnSpPr>
              <p:spPr>
                <a:xfrm rot="16200000" flipH="1">
                  <a:off x="11650284" y="1254002"/>
                  <a:ext cx="180103" cy="954252"/>
                </a:xfrm>
                <a:prstGeom prst="bentConnector2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" name="文本框 47">
                  <a:extLst>
                    <a:ext uri="{FF2B5EF4-FFF2-40B4-BE49-F238E27FC236}">
                      <a16:creationId xmlns:a16="http://schemas.microsoft.com/office/drawing/2014/main" id="{7C8A9710-4366-4565-A651-F24431B0CFB1}"/>
                    </a:ext>
                  </a:extLst>
                </p:cNvPr>
                <p:cNvSpPr txBox="1"/>
                <p:nvPr/>
              </p:nvSpPr>
              <p:spPr>
                <a:xfrm>
                  <a:off x="10308956" y="810080"/>
                  <a:ext cx="1908505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zh-CN" altLang="en-US" sz="2400" dirty="0"/>
                    <a:t>修改美化</a:t>
                  </a:r>
                  <a:r>
                    <a:rPr lang="en-US" altLang="zh-CN" sz="2400" dirty="0"/>
                    <a:t>30%</a:t>
                  </a:r>
                  <a:endParaRPr lang="zh-CN" altLang="en-US" sz="2400" dirty="0"/>
                </a:p>
              </p:txBody>
            </p:sp>
          </p:grpSp>
        </p:grpSp>
        <p:graphicFrame>
          <p:nvGraphicFramePr>
            <p:cNvPr id="25" name="图表 24">
              <a:extLst>
                <a:ext uri="{FF2B5EF4-FFF2-40B4-BE49-F238E27FC236}">
                  <a16:creationId xmlns:a16="http://schemas.microsoft.com/office/drawing/2014/main" id="{C7A26D20-CFCF-48D5-9D27-B486B8894DA0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4017271866"/>
                </p:ext>
              </p:extLst>
            </p:nvPr>
          </p:nvGraphicFramePr>
          <p:xfrm>
            <a:off x="5447928" y="1484147"/>
            <a:ext cx="7005348" cy="467023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86063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D28A4DE6-CC58-47DF-A4F8-451A92F65A96}"/>
              </a:ext>
            </a:extLst>
          </p:cNvPr>
          <p:cNvSpPr/>
          <p:nvPr/>
        </p:nvSpPr>
        <p:spPr>
          <a:xfrm>
            <a:off x="673100" y="2882900"/>
            <a:ext cx="11518900" cy="11049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828472" y="3331008"/>
            <a:ext cx="4535055" cy="656792"/>
          </a:xfrm>
        </p:spPr>
        <p:txBody>
          <a:bodyPr anchor="b">
            <a:normAutofit/>
          </a:bodyPr>
          <a:lstStyle/>
          <a:p>
            <a:pPr algn="ctr"/>
            <a:r>
              <a:rPr lang="en-US" altLang="zh-CN" sz="3200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3200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基础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9B676C3-5ED0-4E0C-B1D0-A331CC8856FC}"/>
              </a:ext>
            </a:extLst>
          </p:cNvPr>
          <p:cNvSpPr txBox="1"/>
          <p:nvPr/>
        </p:nvSpPr>
        <p:spPr>
          <a:xfrm>
            <a:off x="5657711" y="1128101"/>
            <a:ext cx="876578" cy="1163021"/>
          </a:xfrm>
          <a:prstGeom prst="rect">
            <a:avLst/>
          </a:prstGeom>
          <a:noFill/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3</a:t>
            </a:r>
            <a:endParaRPr lang="zh-CN" altLang="en-US" b="1" dirty="0">
              <a:solidFill>
                <a:schemeClr val="bg1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6228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1731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20283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endParaRPr lang="zh-CN" altLang="en-US" sz="2800" b="1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844E607-23F2-4185-A375-E3123AA16CFC}"/>
              </a:ext>
            </a:extLst>
          </p:cNvPr>
          <p:cNvSpPr/>
          <p:nvPr/>
        </p:nvSpPr>
        <p:spPr>
          <a:xfrm>
            <a:off x="541802" y="1052736"/>
            <a:ext cx="2234414" cy="2825796"/>
          </a:xfrm>
          <a:prstGeom prst="rect">
            <a:avLst/>
          </a:prstGeom>
          <a:solidFill>
            <a:srgbClr val="D8E8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0C2111E8-8B66-408B-909A-2A89BD1EB8DF}"/>
              </a:ext>
            </a:extLst>
          </p:cNvPr>
          <p:cNvSpPr/>
          <p:nvPr/>
        </p:nvSpPr>
        <p:spPr>
          <a:xfrm>
            <a:off x="541802" y="3874273"/>
            <a:ext cx="2234414" cy="2825796"/>
          </a:xfrm>
          <a:prstGeom prst="rect">
            <a:avLst/>
          </a:prstGeom>
          <a:solidFill>
            <a:srgbClr val="DBDB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A9BC3741-6D6C-4A21-B320-31278641201C}"/>
              </a:ext>
            </a:extLst>
          </p:cNvPr>
          <p:cNvSpPr/>
          <p:nvPr/>
        </p:nvSpPr>
        <p:spPr>
          <a:xfrm>
            <a:off x="2855640" y="1048477"/>
            <a:ext cx="2234414" cy="2825796"/>
          </a:xfrm>
          <a:prstGeom prst="rect">
            <a:avLst/>
          </a:prstGeom>
          <a:solidFill>
            <a:srgbClr val="DBDB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7BD332BF-7739-4539-9263-D4E2B29D38AC}"/>
              </a:ext>
            </a:extLst>
          </p:cNvPr>
          <p:cNvSpPr/>
          <p:nvPr/>
        </p:nvSpPr>
        <p:spPr>
          <a:xfrm>
            <a:off x="2783632" y="3870014"/>
            <a:ext cx="2234414" cy="2825796"/>
          </a:xfrm>
          <a:prstGeom prst="rect">
            <a:avLst/>
          </a:prstGeom>
          <a:solidFill>
            <a:srgbClr val="D8E8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E206548B-0897-4800-83CC-ED5AA1739D9B}"/>
              </a:ext>
            </a:extLst>
          </p:cNvPr>
          <p:cNvSpPr/>
          <p:nvPr/>
        </p:nvSpPr>
        <p:spPr>
          <a:xfrm>
            <a:off x="5009637" y="1061254"/>
            <a:ext cx="2234414" cy="2825796"/>
          </a:xfrm>
          <a:prstGeom prst="rect">
            <a:avLst/>
          </a:prstGeom>
          <a:solidFill>
            <a:srgbClr val="D8E8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213F0537-0E69-4DFB-8190-E4AFF8C7E304}"/>
              </a:ext>
            </a:extLst>
          </p:cNvPr>
          <p:cNvSpPr/>
          <p:nvPr/>
        </p:nvSpPr>
        <p:spPr>
          <a:xfrm>
            <a:off x="5009637" y="3882791"/>
            <a:ext cx="2234414" cy="2825796"/>
          </a:xfrm>
          <a:prstGeom prst="rect">
            <a:avLst/>
          </a:prstGeom>
          <a:solidFill>
            <a:srgbClr val="DBDB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CB9819A8-F9DE-4FBF-88FD-23D31851988B}"/>
              </a:ext>
            </a:extLst>
          </p:cNvPr>
          <p:cNvSpPr/>
          <p:nvPr/>
        </p:nvSpPr>
        <p:spPr>
          <a:xfrm>
            <a:off x="7323475" y="1056995"/>
            <a:ext cx="2234414" cy="2825796"/>
          </a:xfrm>
          <a:prstGeom prst="rect">
            <a:avLst/>
          </a:prstGeom>
          <a:solidFill>
            <a:srgbClr val="DBDB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C18725D5-9298-4B90-B0EB-D26D328C0227}"/>
              </a:ext>
            </a:extLst>
          </p:cNvPr>
          <p:cNvSpPr/>
          <p:nvPr/>
        </p:nvSpPr>
        <p:spPr>
          <a:xfrm>
            <a:off x="7244051" y="3878532"/>
            <a:ext cx="2234414" cy="2825796"/>
          </a:xfrm>
          <a:prstGeom prst="rect">
            <a:avLst/>
          </a:prstGeom>
          <a:solidFill>
            <a:srgbClr val="D8E8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F16FB6F2-A769-466C-A593-A3D981427764}"/>
              </a:ext>
            </a:extLst>
          </p:cNvPr>
          <p:cNvSpPr/>
          <p:nvPr/>
        </p:nvSpPr>
        <p:spPr>
          <a:xfrm>
            <a:off x="9477472" y="1048477"/>
            <a:ext cx="2234414" cy="2825796"/>
          </a:xfrm>
          <a:prstGeom prst="rect">
            <a:avLst/>
          </a:prstGeom>
          <a:solidFill>
            <a:srgbClr val="D8E8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74A1DBA7-C717-40D0-9E3A-DF00896CD118}"/>
              </a:ext>
            </a:extLst>
          </p:cNvPr>
          <p:cNvSpPr/>
          <p:nvPr/>
        </p:nvSpPr>
        <p:spPr>
          <a:xfrm>
            <a:off x="9477472" y="3870014"/>
            <a:ext cx="2234414" cy="2825796"/>
          </a:xfrm>
          <a:prstGeom prst="rect">
            <a:avLst/>
          </a:prstGeom>
          <a:solidFill>
            <a:srgbClr val="DBDB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EADE840-A450-46DF-82C9-F05970F2C274}"/>
              </a:ext>
            </a:extLst>
          </p:cNvPr>
          <p:cNvSpPr txBox="1"/>
          <p:nvPr/>
        </p:nvSpPr>
        <p:spPr>
          <a:xfrm>
            <a:off x="1139525" y="2340169"/>
            <a:ext cx="10389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基础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E26ECD9F-E6BB-4050-822E-6A63F5C9FF0C}"/>
              </a:ext>
            </a:extLst>
          </p:cNvPr>
          <p:cNvSpPr txBox="1"/>
          <p:nvPr/>
        </p:nvSpPr>
        <p:spPr>
          <a:xfrm>
            <a:off x="3381355" y="5419478"/>
            <a:ext cx="10389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排版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639D01EE-92AB-44ED-AAD3-65C944CED399}"/>
              </a:ext>
            </a:extLst>
          </p:cNvPr>
          <p:cNvSpPr txBox="1"/>
          <p:nvPr/>
        </p:nvSpPr>
        <p:spPr>
          <a:xfrm>
            <a:off x="5607360" y="2340169"/>
            <a:ext cx="10389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字体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A657241A-CC31-410F-8D17-8B9067E1B01F}"/>
              </a:ext>
            </a:extLst>
          </p:cNvPr>
          <p:cNvSpPr txBox="1"/>
          <p:nvPr/>
        </p:nvSpPr>
        <p:spPr>
          <a:xfrm>
            <a:off x="7840781" y="5419478"/>
            <a:ext cx="10389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配色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45FA9106-5676-49ED-99D1-852D9D2C88BC}"/>
              </a:ext>
            </a:extLst>
          </p:cNvPr>
          <p:cNvSpPr txBox="1"/>
          <p:nvPr/>
        </p:nvSpPr>
        <p:spPr>
          <a:xfrm>
            <a:off x="10075195" y="2340169"/>
            <a:ext cx="10389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插件</a:t>
            </a:r>
          </a:p>
        </p:txBody>
      </p:sp>
      <p:pic>
        <p:nvPicPr>
          <p:cNvPr id="42" name="Picture 2" descr="https://pic3.zhimg.com/80/v2-de038f31be51ed681c26816185ea844b_hd.jpg">
            <a:extLst>
              <a:ext uri="{FF2B5EF4-FFF2-40B4-BE49-F238E27FC236}">
                <a16:creationId xmlns:a16="http://schemas.microsoft.com/office/drawing/2014/main" id="{93996891-69D3-45D4-B44D-C4D56FA4BC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92" t="581" r="4723" b="15250"/>
          <a:stretch/>
        </p:blipFill>
        <p:spPr bwMode="auto">
          <a:xfrm>
            <a:off x="5043516" y="3911083"/>
            <a:ext cx="2268294" cy="2784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E907CD1-6D98-4B8F-90D1-FAA6EEE2090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9139" b="47198"/>
          <a:stretch/>
        </p:blipFill>
        <p:spPr>
          <a:xfrm>
            <a:off x="7242538" y="1068116"/>
            <a:ext cx="2217857" cy="283438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376794-90A5-4D6B-A27D-DD6EDD4E52B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1" b="16855"/>
          <a:stretch/>
        </p:blipFill>
        <p:spPr>
          <a:xfrm>
            <a:off x="9461148" y="3878532"/>
            <a:ext cx="2251476" cy="2834381"/>
          </a:xfrm>
          <a:prstGeom prst="rect">
            <a:avLst/>
          </a:prstGeom>
        </p:spPr>
      </p:pic>
      <p:pic>
        <p:nvPicPr>
          <p:cNvPr id="44" name="Picture 4" descr="https://pic3.zhimg.com/80/v2-c55c5297f05ec25814ba6bac79c30751_hd.jpg">
            <a:extLst>
              <a:ext uri="{FF2B5EF4-FFF2-40B4-BE49-F238E27FC236}">
                <a16:creationId xmlns:a16="http://schemas.microsoft.com/office/drawing/2014/main" id="{141677E8-8E30-4D11-B961-98FDE311E05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384"/>
          <a:stretch/>
        </p:blipFill>
        <p:spPr bwMode="auto">
          <a:xfrm>
            <a:off x="2787920" y="1061815"/>
            <a:ext cx="2239787" cy="2795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4" descr="https://pic1.zhimg.com/80/v2-a182f6c52977424a2c532011d4a48038_hd.jpg">
            <a:extLst>
              <a:ext uri="{FF2B5EF4-FFF2-40B4-BE49-F238E27FC236}">
                <a16:creationId xmlns:a16="http://schemas.microsoft.com/office/drawing/2014/main" id="{7B030850-14B7-4B88-86A5-B3D7579D754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93" r="65652" b="19273"/>
          <a:stretch/>
        </p:blipFill>
        <p:spPr bwMode="auto">
          <a:xfrm>
            <a:off x="537452" y="3885850"/>
            <a:ext cx="2252409" cy="2789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Freeform 39">
            <a:extLst>
              <a:ext uri="{FF2B5EF4-FFF2-40B4-BE49-F238E27FC236}">
                <a16:creationId xmlns:a16="http://schemas.microsoft.com/office/drawing/2014/main" id="{DC11BD2E-7458-478F-AB71-B68C7C7D2A9F}"/>
              </a:ext>
            </a:extLst>
          </p:cNvPr>
          <p:cNvSpPr>
            <a:spLocks noEditPoints="1"/>
          </p:cNvSpPr>
          <p:nvPr/>
        </p:nvSpPr>
        <p:spPr bwMode="auto">
          <a:xfrm>
            <a:off x="3463981" y="4562516"/>
            <a:ext cx="873716" cy="741591"/>
          </a:xfrm>
          <a:custGeom>
            <a:avLst/>
            <a:gdLst>
              <a:gd name="T0" fmla="*/ 116 w 155"/>
              <a:gd name="T1" fmla="*/ 12 h 131"/>
              <a:gd name="T2" fmla="*/ 116 w 155"/>
              <a:gd name="T3" fmla="*/ 101 h 131"/>
              <a:gd name="T4" fmla="*/ 155 w 155"/>
              <a:gd name="T5" fmla="*/ 34 h 131"/>
              <a:gd name="T6" fmla="*/ 116 w 155"/>
              <a:gd name="T7" fmla="*/ 12 h 131"/>
              <a:gd name="T8" fmla="*/ 9 w 155"/>
              <a:gd name="T9" fmla="*/ 8 h 131"/>
              <a:gd name="T10" fmla="*/ 0 w 155"/>
              <a:gd name="T11" fmla="*/ 8 h 131"/>
              <a:gd name="T12" fmla="*/ 0 w 155"/>
              <a:gd name="T13" fmla="*/ 16 h 131"/>
              <a:gd name="T14" fmla="*/ 17 w 155"/>
              <a:gd name="T15" fmla="*/ 16 h 131"/>
              <a:gd name="T16" fmla="*/ 17 w 155"/>
              <a:gd name="T17" fmla="*/ 8 h 131"/>
              <a:gd name="T18" fmla="*/ 23 w 155"/>
              <a:gd name="T19" fmla="*/ 14 h 131"/>
              <a:gd name="T20" fmla="*/ 17 w 155"/>
              <a:gd name="T21" fmla="*/ 20 h 131"/>
              <a:gd name="T22" fmla="*/ 9 w 155"/>
              <a:gd name="T23" fmla="*/ 20 h 131"/>
              <a:gd name="T24" fmla="*/ 9 w 155"/>
              <a:gd name="T25" fmla="*/ 28 h 131"/>
              <a:gd name="T26" fmla="*/ 0 w 155"/>
              <a:gd name="T27" fmla="*/ 28 h 131"/>
              <a:gd name="T28" fmla="*/ 0 w 155"/>
              <a:gd name="T29" fmla="*/ 37 h 131"/>
              <a:gd name="T30" fmla="*/ 17 w 155"/>
              <a:gd name="T31" fmla="*/ 37 h 131"/>
              <a:gd name="T32" fmla="*/ 17 w 155"/>
              <a:gd name="T33" fmla="*/ 28 h 131"/>
              <a:gd name="T34" fmla="*/ 23 w 155"/>
              <a:gd name="T35" fmla="*/ 35 h 131"/>
              <a:gd name="T36" fmla="*/ 17 w 155"/>
              <a:gd name="T37" fmla="*/ 41 h 131"/>
              <a:gd name="T38" fmla="*/ 9 w 155"/>
              <a:gd name="T39" fmla="*/ 41 h 131"/>
              <a:gd name="T40" fmla="*/ 9 w 155"/>
              <a:gd name="T41" fmla="*/ 49 h 131"/>
              <a:gd name="T42" fmla="*/ 0 w 155"/>
              <a:gd name="T43" fmla="*/ 49 h 131"/>
              <a:gd name="T44" fmla="*/ 0 w 155"/>
              <a:gd name="T45" fmla="*/ 57 h 131"/>
              <a:gd name="T46" fmla="*/ 17 w 155"/>
              <a:gd name="T47" fmla="*/ 57 h 131"/>
              <a:gd name="T48" fmla="*/ 17 w 155"/>
              <a:gd name="T49" fmla="*/ 49 h 131"/>
              <a:gd name="T50" fmla="*/ 23 w 155"/>
              <a:gd name="T51" fmla="*/ 55 h 131"/>
              <a:gd name="T52" fmla="*/ 17 w 155"/>
              <a:gd name="T53" fmla="*/ 61 h 131"/>
              <a:gd name="T54" fmla="*/ 9 w 155"/>
              <a:gd name="T55" fmla="*/ 61 h 131"/>
              <a:gd name="T56" fmla="*/ 9 w 155"/>
              <a:gd name="T57" fmla="*/ 70 h 131"/>
              <a:gd name="T58" fmla="*/ 0 w 155"/>
              <a:gd name="T59" fmla="*/ 70 h 131"/>
              <a:gd name="T60" fmla="*/ 0 w 155"/>
              <a:gd name="T61" fmla="*/ 78 h 131"/>
              <a:gd name="T62" fmla="*/ 17 w 155"/>
              <a:gd name="T63" fmla="*/ 78 h 131"/>
              <a:gd name="T64" fmla="*/ 17 w 155"/>
              <a:gd name="T65" fmla="*/ 70 h 131"/>
              <a:gd name="T66" fmla="*/ 23 w 155"/>
              <a:gd name="T67" fmla="*/ 76 h 131"/>
              <a:gd name="T68" fmla="*/ 17 w 155"/>
              <a:gd name="T69" fmla="*/ 82 h 131"/>
              <a:gd name="T70" fmla="*/ 9 w 155"/>
              <a:gd name="T71" fmla="*/ 82 h 131"/>
              <a:gd name="T72" fmla="*/ 9 w 155"/>
              <a:gd name="T73" fmla="*/ 90 h 131"/>
              <a:gd name="T74" fmla="*/ 0 w 155"/>
              <a:gd name="T75" fmla="*/ 90 h 131"/>
              <a:gd name="T76" fmla="*/ 0 w 155"/>
              <a:gd name="T77" fmla="*/ 98 h 131"/>
              <a:gd name="T78" fmla="*/ 17 w 155"/>
              <a:gd name="T79" fmla="*/ 98 h 131"/>
              <a:gd name="T80" fmla="*/ 17 w 155"/>
              <a:gd name="T81" fmla="*/ 90 h 131"/>
              <a:gd name="T82" fmla="*/ 23 w 155"/>
              <a:gd name="T83" fmla="*/ 96 h 131"/>
              <a:gd name="T84" fmla="*/ 17 w 155"/>
              <a:gd name="T85" fmla="*/ 102 h 131"/>
              <a:gd name="T86" fmla="*/ 9 w 155"/>
              <a:gd name="T87" fmla="*/ 102 h 131"/>
              <a:gd name="T88" fmla="*/ 9 w 155"/>
              <a:gd name="T89" fmla="*/ 111 h 131"/>
              <a:gd name="T90" fmla="*/ 0 w 155"/>
              <a:gd name="T91" fmla="*/ 111 h 131"/>
              <a:gd name="T92" fmla="*/ 0 w 155"/>
              <a:gd name="T93" fmla="*/ 119 h 131"/>
              <a:gd name="T94" fmla="*/ 17 w 155"/>
              <a:gd name="T95" fmla="*/ 119 h 131"/>
              <a:gd name="T96" fmla="*/ 17 w 155"/>
              <a:gd name="T97" fmla="*/ 111 h 131"/>
              <a:gd name="T98" fmla="*/ 23 w 155"/>
              <a:gd name="T99" fmla="*/ 117 h 131"/>
              <a:gd name="T100" fmla="*/ 17 w 155"/>
              <a:gd name="T101" fmla="*/ 123 h 131"/>
              <a:gd name="T102" fmla="*/ 9 w 155"/>
              <a:gd name="T103" fmla="*/ 123 h 131"/>
              <a:gd name="T104" fmla="*/ 9 w 155"/>
              <a:gd name="T105" fmla="*/ 131 h 131"/>
              <a:gd name="T106" fmla="*/ 107 w 155"/>
              <a:gd name="T107" fmla="*/ 131 h 131"/>
              <a:gd name="T108" fmla="*/ 107 w 155"/>
              <a:gd name="T109" fmla="*/ 0 h 131"/>
              <a:gd name="T110" fmla="*/ 9 w 155"/>
              <a:gd name="T111" fmla="*/ 0 h 131"/>
              <a:gd name="T112" fmla="*/ 9 w 155"/>
              <a:gd name="T113" fmla="*/ 8 h 131"/>
              <a:gd name="T114" fmla="*/ 33 w 155"/>
              <a:gd name="T115" fmla="*/ 20 h 131"/>
              <a:gd name="T116" fmla="*/ 83 w 155"/>
              <a:gd name="T117" fmla="*/ 20 h 131"/>
              <a:gd name="T118" fmla="*/ 83 w 155"/>
              <a:gd name="T119" fmla="*/ 45 h 131"/>
              <a:gd name="T120" fmla="*/ 33 w 155"/>
              <a:gd name="T121" fmla="*/ 45 h 131"/>
              <a:gd name="T122" fmla="*/ 33 w 155"/>
              <a:gd name="T123" fmla="*/ 20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155" h="131">
                <a:moveTo>
                  <a:pt x="116" y="12"/>
                </a:moveTo>
                <a:cubicBezTo>
                  <a:pt x="116" y="101"/>
                  <a:pt x="116" y="101"/>
                  <a:pt x="116" y="101"/>
                </a:cubicBezTo>
                <a:cubicBezTo>
                  <a:pt x="155" y="34"/>
                  <a:pt x="155" y="34"/>
                  <a:pt x="155" y="34"/>
                </a:cubicBezTo>
                <a:lnTo>
                  <a:pt x="116" y="12"/>
                </a:lnTo>
                <a:close/>
                <a:moveTo>
                  <a:pt x="9" y="8"/>
                </a:moveTo>
                <a:cubicBezTo>
                  <a:pt x="0" y="8"/>
                  <a:pt x="0" y="8"/>
                  <a:pt x="0" y="8"/>
                </a:cubicBezTo>
                <a:cubicBezTo>
                  <a:pt x="0" y="16"/>
                  <a:pt x="0" y="16"/>
                  <a:pt x="0" y="16"/>
                </a:cubicBezTo>
                <a:cubicBezTo>
                  <a:pt x="17" y="16"/>
                  <a:pt x="17" y="16"/>
                  <a:pt x="17" y="16"/>
                </a:cubicBezTo>
                <a:cubicBezTo>
                  <a:pt x="17" y="8"/>
                  <a:pt x="17" y="8"/>
                  <a:pt x="17" y="8"/>
                </a:cubicBezTo>
                <a:cubicBezTo>
                  <a:pt x="20" y="8"/>
                  <a:pt x="23" y="11"/>
                  <a:pt x="23" y="14"/>
                </a:cubicBezTo>
                <a:cubicBezTo>
                  <a:pt x="23" y="17"/>
                  <a:pt x="20" y="20"/>
                  <a:pt x="17" y="20"/>
                </a:cubicBezTo>
                <a:cubicBezTo>
                  <a:pt x="9" y="20"/>
                  <a:pt x="9" y="20"/>
                  <a:pt x="9" y="20"/>
                </a:cubicBezTo>
                <a:cubicBezTo>
                  <a:pt x="9" y="28"/>
                  <a:pt x="9" y="28"/>
                  <a:pt x="9" y="28"/>
                </a:cubicBezTo>
                <a:cubicBezTo>
                  <a:pt x="0" y="28"/>
                  <a:pt x="0" y="28"/>
                  <a:pt x="0" y="28"/>
                </a:cubicBezTo>
                <a:cubicBezTo>
                  <a:pt x="0" y="37"/>
                  <a:pt x="0" y="37"/>
                  <a:pt x="0" y="37"/>
                </a:cubicBezTo>
                <a:cubicBezTo>
                  <a:pt x="17" y="37"/>
                  <a:pt x="17" y="37"/>
                  <a:pt x="17" y="37"/>
                </a:cubicBezTo>
                <a:cubicBezTo>
                  <a:pt x="17" y="28"/>
                  <a:pt x="17" y="28"/>
                  <a:pt x="17" y="28"/>
                </a:cubicBezTo>
                <a:cubicBezTo>
                  <a:pt x="20" y="28"/>
                  <a:pt x="23" y="31"/>
                  <a:pt x="23" y="35"/>
                </a:cubicBezTo>
                <a:cubicBezTo>
                  <a:pt x="23" y="38"/>
                  <a:pt x="20" y="41"/>
                  <a:pt x="17" y="41"/>
                </a:cubicBezTo>
                <a:cubicBezTo>
                  <a:pt x="9" y="41"/>
                  <a:pt x="9" y="41"/>
                  <a:pt x="9" y="41"/>
                </a:cubicBezTo>
                <a:cubicBezTo>
                  <a:pt x="9" y="49"/>
                  <a:pt x="9" y="49"/>
                  <a:pt x="9" y="49"/>
                </a:cubicBezTo>
                <a:cubicBezTo>
                  <a:pt x="0" y="49"/>
                  <a:pt x="0" y="49"/>
                  <a:pt x="0" y="49"/>
                </a:cubicBezTo>
                <a:cubicBezTo>
                  <a:pt x="0" y="57"/>
                  <a:pt x="0" y="57"/>
                  <a:pt x="0" y="57"/>
                </a:cubicBezTo>
                <a:cubicBezTo>
                  <a:pt x="17" y="57"/>
                  <a:pt x="17" y="57"/>
                  <a:pt x="17" y="57"/>
                </a:cubicBezTo>
                <a:cubicBezTo>
                  <a:pt x="17" y="49"/>
                  <a:pt x="17" y="49"/>
                  <a:pt x="17" y="49"/>
                </a:cubicBezTo>
                <a:cubicBezTo>
                  <a:pt x="20" y="49"/>
                  <a:pt x="23" y="52"/>
                  <a:pt x="23" y="55"/>
                </a:cubicBezTo>
                <a:cubicBezTo>
                  <a:pt x="23" y="59"/>
                  <a:pt x="20" y="61"/>
                  <a:pt x="17" y="61"/>
                </a:cubicBezTo>
                <a:cubicBezTo>
                  <a:pt x="9" y="61"/>
                  <a:pt x="9" y="61"/>
                  <a:pt x="9" y="61"/>
                </a:cubicBezTo>
                <a:cubicBezTo>
                  <a:pt x="9" y="70"/>
                  <a:pt x="9" y="70"/>
                  <a:pt x="9" y="70"/>
                </a:cubicBezTo>
                <a:cubicBezTo>
                  <a:pt x="0" y="70"/>
                  <a:pt x="0" y="70"/>
                  <a:pt x="0" y="70"/>
                </a:cubicBezTo>
                <a:cubicBezTo>
                  <a:pt x="0" y="78"/>
                  <a:pt x="0" y="78"/>
                  <a:pt x="0" y="78"/>
                </a:cubicBezTo>
                <a:cubicBezTo>
                  <a:pt x="17" y="78"/>
                  <a:pt x="17" y="78"/>
                  <a:pt x="17" y="78"/>
                </a:cubicBezTo>
                <a:cubicBezTo>
                  <a:pt x="17" y="70"/>
                  <a:pt x="17" y="70"/>
                  <a:pt x="17" y="70"/>
                </a:cubicBezTo>
                <a:cubicBezTo>
                  <a:pt x="20" y="70"/>
                  <a:pt x="23" y="72"/>
                  <a:pt x="23" y="76"/>
                </a:cubicBezTo>
                <a:cubicBezTo>
                  <a:pt x="23" y="79"/>
                  <a:pt x="20" y="82"/>
                  <a:pt x="17" y="82"/>
                </a:cubicBezTo>
                <a:cubicBezTo>
                  <a:pt x="9" y="82"/>
                  <a:pt x="9" y="82"/>
                  <a:pt x="9" y="82"/>
                </a:cubicBezTo>
                <a:cubicBezTo>
                  <a:pt x="9" y="90"/>
                  <a:pt x="9" y="90"/>
                  <a:pt x="9" y="90"/>
                </a:cubicBezTo>
                <a:cubicBezTo>
                  <a:pt x="0" y="90"/>
                  <a:pt x="0" y="90"/>
                  <a:pt x="0" y="90"/>
                </a:cubicBezTo>
                <a:cubicBezTo>
                  <a:pt x="0" y="98"/>
                  <a:pt x="0" y="98"/>
                  <a:pt x="0" y="98"/>
                </a:cubicBezTo>
                <a:cubicBezTo>
                  <a:pt x="17" y="98"/>
                  <a:pt x="17" y="98"/>
                  <a:pt x="17" y="98"/>
                </a:cubicBezTo>
                <a:cubicBezTo>
                  <a:pt x="17" y="90"/>
                  <a:pt x="17" y="90"/>
                  <a:pt x="17" y="90"/>
                </a:cubicBezTo>
                <a:cubicBezTo>
                  <a:pt x="20" y="90"/>
                  <a:pt x="23" y="93"/>
                  <a:pt x="23" y="96"/>
                </a:cubicBezTo>
                <a:cubicBezTo>
                  <a:pt x="23" y="100"/>
                  <a:pt x="20" y="102"/>
                  <a:pt x="17" y="102"/>
                </a:cubicBezTo>
                <a:cubicBezTo>
                  <a:pt x="9" y="102"/>
                  <a:pt x="9" y="102"/>
                  <a:pt x="9" y="102"/>
                </a:cubicBezTo>
                <a:cubicBezTo>
                  <a:pt x="9" y="111"/>
                  <a:pt x="9" y="111"/>
                  <a:pt x="9" y="111"/>
                </a:cubicBezTo>
                <a:cubicBezTo>
                  <a:pt x="0" y="111"/>
                  <a:pt x="0" y="111"/>
                  <a:pt x="0" y="111"/>
                </a:cubicBezTo>
                <a:cubicBezTo>
                  <a:pt x="0" y="119"/>
                  <a:pt x="0" y="119"/>
                  <a:pt x="0" y="119"/>
                </a:cubicBezTo>
                <a:cubicBezTo>
                  <a:pt x="17" y="119"/>
                  <a:pt x="17" y="119"/>
                  <a:pt x="17" y="119"/>
                </a:cubicBezTo>
                <a:cubicBezTo>
                  <a:pt x="17" y="111"/>
                  <a:pt x="17" y="111"/>
                  <a:pt x="17" y="111"/>
                </a:cubicBezTo>
                <a:cubicBezTo>
                  <a:pt x="20" y="111"/>
                  <a:pt x="23" y="113"/>
                  <a:pt x="23" y="117"/>
                </a:cubicBezTo>
                <a:cubicBezTo>
                  <a:pt x="23" y="120"/>
                  <a:pt x="20" y="123"/>
                  <a:pt x="17" y="123"/>
                </a:cubicBezTo>
                <a:cubicBezTo>
                  <a:pt x="9" y="123"/>
                  <a:pt x="9" y="123"/>
                  <a:pt x="9" y="123"/>
                </a:cubicBezTo>
                <a:cubicBezTo>
                  <a:pt x="9" y="131"/>
                  <a:pt x="9" y="131"/>
                  <a:pt x="9" y="131"/>
                </a:cubicBezTo>
                <a:cubicBezTo>
                  <a:pt x="107" y="131"/>
                  <a:pt x="107" y="131"/>
                  <a:pt x="107" y="131"/>
                </a:cubicBezTo>
                <a:cubicBezTo>
                  <a:pt x="107" y="0"/>
                  <a:pt x="107" y="0"/>
                  <a:pt x="107" y="0"/>
                </a:cubicBezTo>
                <a:cubicBezTo>
                  <a:pt x="9" y="0"/>
                  <a:pt x="9" y="0"/>
                  <a:pt x="9" y="0"/>
                </a:cubicBezTo>
                <a:lnTo>
                  <a:pt x="9" y="8"/>
                </a:lnTo>
                <a:close/>
                <a:moveTo>
                  <a:pt x="33" y="20"/>
                </a:moveTo>
                <a:cubicBezTo>
                  <a:pt x="83" y="20"/>
                  <a:pt x="83" y="20"/>
                  <a:pt x="83" y="20"/>
                </a:cubicBezTo>
                <a:cubicBezTo>
                  <a:pt x="83" y="45"/>
                  <a:pt x="83" y="45"/>
                  <a:pt x="83" y="45"/>
                </a:cubicBezTo>
                <a:cubicBezTo>
                  <a:pt x="33" y="45"/>
                  <a:pt x="33" y="45"/>
                  <a:pt x="33" y="45"/>
                </a:cubicBezTo>
                <a:lnTo>
                  <a:pt x="33" y="20"/>
                </a:lnTo>
                <a:close/>
              </a:path>
            </a:pathLst>
          </a:custGeom>
          <a:solidFill>
            <a:srgbClr val="59627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47" name="Freeform 54">
            <a:extLst>
              <a:ext uri="{FF2B5EF4-FFF2-40B4-BE49-F238E27FC236}">
                <a16:creationId xmlns:a16="http://schemas.microsoft.com/office/drawing/2014/main" id="{0E29245C-CF33-4E4F-BCFF-AE2A0FFC6653}"/>
              </a:ext>
            </a:extLst>
          </p:cNvPr>
          <p:cNvSpPr>
            <a:spLocks noEditPoints="1"/>
          </p:cNvSpPr>
          <p:nvPr/>
        </p:nvSpPr>
        <p:spPr bwMode="auto">
          <a:xfrm>
            <a:off x="7930744" y="4493326"/>
            <a:ext cx="859043" cy="810781"/>
          </a:xfrm>
          <a:custGeom>
            <a:avLst/>
            <a:gdLst>
              <a:gd name="T0" fmla="*/ 122 w 134"/>
              <a:gd name="T1" fmla="*/ 46 h 127"/>
              <a:gd name="T2" fmla="*/ 62 w 134"/>
              <a:gd name="T3" fmla="*/ 11 h 127"/>
              <a:gd name="T4" fmla="*/ 6 w 134"/>
              <a:gd name="T5" fmla="*/ 83 h 127"/>
              <a:gd name="T6" fmla="*/ 86 w 134"/>
              <a:gd name="T7" fmla="*/ 116 h 127"/>
              <a:gd name="T8" fmla="*/ 110 w 134"/>
              <a:gd name="T9" fmla="*/ 83 h 127"/>
              <a:gd name="T10" fmla="*/ 122 w 134"/>
              <a:gd name="T11" fmla="*/ 46 h 127"/>
              <a:gd name="T12" fmla="*/ 31 w 134"/>
              <a:gd name="T13" fmla="*/ 88 h 127"/>
              <a:gd name="T14" fmla="*/ 22 w 134"/>
              <a:gd name="T15" fmla="*/ 93 h 127"/>
              <a:gd name="T16" fmla="*/ 17 w 134"/>
              <a:gd name="T17" fmla="*/ 84 h 127"/>
              <a:gd name="T18" fmla="*/ 26 w 134"/>
              <a:gd name="T19" fmla="*/ 79 h 127"/>
              <a:gd name="T20" fmla="*/ 31 w 134"/>
              <a:gd name="T21" fmla="*/ 88 h 127"/>
              <a:gd name="T22" fmla="*/ 36 w 134"/>
              <a:gd name="T23" fmla="*/ 62 h 127"/>
              <a:gd name="T24" fmla="*/ 26 w 134"/>
              <a:gd name="T25" fmla="*/ 68 h 127"/>
              <a:gd name="T26" fmla="*/ 21 w 134"/>
              <a:gd name="T27" fmla="*/ 58 h 127"/>
              <a:gd name="T28" fmla="*/ 30 w 134"/>
              <a:gd name="T29" fmla="*/ 52 h 127"/>
              <a:gd name="T30" fmla="*/ 36 w 134"/>
              <a:gd name="T31" fmla="*/ 62 h 127"/>
              <a:gd name="T32" fmla="*/ 54 w 134"/>
              <a:gd name="T33" fmla="*/ 42 h 127"/>
              <a:gd name="T34" fmla="*/ 43 w 134"/>
              <a:gd name="T35" fmla="*/ 49 h 127"/>
              <a:gd name="T36" fmla="*/ 37 w 134"/>
              <a:gd name="T37" fmla="*/ 38 h 127"/>
              <a:gd name="T38" fmla="*/ 47 w 134"/>
              <a:gd name="T39" fmla="*/ 31 h 127"/>
              <a:gd name="T40" fmla="*/ 54 w 134"/>
              <a:gd name="T41" fmla="*/ 42 h 127"/>
              <a:gd name="T42" fmla="*/ 62 w 134"/>
              <a:gd name="T43" fmla="*/ 28 h 127"/>
              <a:gd name="T44" fmla="*/ 72 w 134"/>
              <a:gd name="T45" fmla="*/ 21 h 127"/>
              <a:gd name="T46" fmla="*/ 78 w 134"/>
              <a:gd name="T47" fmla="*/ 32 h 127"/>
              <a:gd name="T48" fmla="*/ 68 w 134"/>
              <a:gd name="T49" fmla="*/ 38 h 127"/>
              <a:gd name="T50" fmla="*/ 62 w 134"/>
              <a:gd name="T51" fmla="*/ 28 h 127"/>
              <a:gd name="T52" fmla="*/ 91 w 134"/>
              <a:gd name="T53" fmla="*/ 94 h 127"/>
              <a:gd name="T54" fmla="*/ 72 w 134"/>
              <a:gd name="T55" fmla="*/ 106 h 127"/>
              <a:gd name="T56" fmla="*/ 61 w 134"/>
              <a:gd name="T57" fmla="*/ 86 h 127"/>
              <a:gd name="T58" fmla="*/ 80 w 134"/>
              <a:gd name="T59" fmla="*/ 75 h 127"/>
              <a:gd name="T60" fmla="*/ 91 w 134"/>
              <a:gd name="T61" fmla="*/ 94 h 127"/>
              <a:gd name="T62" fmla="*/ 104 w 134"/>
              <a:gd name="T63" fmla="*/ 37 h 127"/>
              <a:gd name="T64" fmla="*/ 94 w 134"/>
              <a:gd name="T65" fmla="*/ 44 h 127"/>
              <a:gd name="T66" fmla="*/ 88 w 134"/>
              <a:gd name="T67" fmla="*/ 32 h 127"/>
              <a:gd name="T68" fmla="*/ 98 w 134"/>
              <a:gd name="T69" fmla="*/ 26 h 127"/>
              <a:gd name="T70" fmla="*/ 104 w 134"/>
              <a:gd name="T71" fmla="*/ 37 h 1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134" h="127">
                <a:moveTo>
                  <a:pt x="122" y="46"/>
                </a:moveTo>
                <a:cubicBezTo>
                  <a:pt x="134" y="18"/>
                  <a:pt x="100" y="0"/>
                  <a:pt x="62" y="11"/>
                </a:cubicBezTo>
                <a:cubicBezTo>
                  <a:pt x="25" y="21"/>
                  <a:pt x="0" y="53"/>
                  <a:pt x="6" y="83"/>
                </a:cubicBezTo>
                <a:cubicBezTo>
                  <a:pt x="13" y="112"/>
                  <a:pt x="49" y="127"/>
                  <a:pt x="86" y="116"/>
                </a:cubicBezTo>
                <a:cubicBezTo>
                  <a:pt x="112" y="109"/>
                  <a:pt x="124" y="99"/>
                  <a:pt x="110" y="83"/>
                </a:cubicBezTo>
                <a:cubicBezTo>
                  <a:pt x="92" y="64"/>
                  <a:pt x="115" y="63"/>
                  <a:pt x="122" y="46"/>
                </a:cubicBezTo>
                <a:close/>
                <a:moveTo>
                  <a:pt x="31" y="88"/>
                </a:moveTo>
                <a:cubicBezTo>
                  <a:pt x="30" y="92"/>
                  <a:pt x="26" y="95"/>
                  <a:pt x="22" y="93"/>
                </a:cubicBezTo>
                <a:cubicBezTo>
                  <a:pt x="18" y="92"/>
                  <a:pt x="15" y="88"/>
                  <a:pt x="17" y="84"/>
                </a:cubicBezTo>
                <a:cubicBezTo>
                  <a:pt x="18" y="80"/>
                  <a:pt x="22" y="77"/>
                  <a:pt x="26" y="79"/>
                </a:cubicBezTo>
                <a:cubicBezTo>
                  <a:pt x="29" y="80"/>
                  <a:pt x="32" y="84"/>
                  <a:pt x="31" y="88"/>
                </a:cubicBezTo>
                <a:close/>
                <a:moveTo>
                  <a:pt x="36" y="62"/>
                </a:moveTo>
                <a:cubicBezTo>
                  <a:pt x="35" y="66"/>
                  <a:pt x="31" y="69"/>
                  <a:pt x="26" y="68"/>
                </a:cubicBezTo>
                <a:cubicBezTo>
                  <a:pt x="22" y="67"/>
                  <a:pt x="20" y="62"/>
                  <a:pt x="21" y="58"/>
                </a:cubicBezTo>
                <a:cubicBezTo>
                  <a:pt x="22" y="54"/>
                  <a:pt x="26" y="51"/>
                  <a:pt x="30" y="52"/>
                </a:cubicBezTo>
                <a:cubicBezTo>
                  <a:pt x="35" y="53"/>
                  <a:pt x="37" y="58"/>
                  <a:pt x="36" y="62"/>
                </a:cubicBezTo>
                <a:close/>
                <a:moveTo>
                  <a:pt x="54" y="42"/>
                </a:moveTo>
                <a:cubicBezTo>
                  <a:pt x="52" y="47"/>
                  <a:pt x="48" y="50"/>
                  <a:pt x="43" y="49"/>
                </a:cubicBezTo>
                <a:cubicBezTo>
                  <a:pt x="38" y="47"/>
                  <a:pt x="36" y="42"/>
                  <a:pt x="37" y="38"/>
                </a:cubicBezTo>
                <a:cubicBezTo>
                  <a:pt x="38" y="33"/>
                  <a:pt x="43" y="30"/>
                  <a:pt x="47" y="31"/>
                </a:cubicBezTo>
                <a:cubicBezTo>
                  <a:pt x="52" y="33"/>
                  <a:pt x="55" y="38"/>
                  <a:pt x="54" y="42"/>
                </a:cubicBezTo>
                <a:close/>
                <a:moveTo>
                  <a:pt x="62" y="28"/>
                </a:moveTo>
                <a:cubicBezTo>
                  <a:pt x="63" y="23"/>
                  <a:pt x="68" y="20"/>
                  <a:pt x="72" y="21"/>
                </a:cubicBezTo>
                <a:cubicBezTo>
                  <a:pt x="77" y="23"/>
                  <a:pt x="79" y="27"/>
                  <a:pt x="78" y="32"/>
                </a:cubicBezTo>
                <a:cubicBezTo>
                  <a:pt x="77" y="37"/>
                  <a:pt x="72" y="40"/>
                  <a:pt x="68" y="38"/>
                </a:cubicBezTo>
                <a:cubicBezTo>
                  <a:pt x="63" y="37"/>
                  <a:pt x="61" y="32"/>
                  <a:pt x="62" y="28"/>
                </a:cubicBezTo>
                <a:close/>
                <a:moveTo>
                  <a:pt x="91" y="94"/>
                </a:moveTo>
                <a:cubicBezTo>
                  <a:pt x="89" y="103"/>
                  <a:pt x="80" y="108"/>
                  <a:pt x="72" y="106"/>
                </a:cubicBezTo>
                <a:cubicBezTo>
                  <a:pt x="64" y="103"/>
                  <a:pt x="59" y="95"/>
                  <a:pt x="61" y="86"/>
                </a:cubicBezTo>
                <a:cubicBezTo>
                  <a:pt x="64" y="77"/>
                  <a:pt x="72" y="72"/>
                  <a:pt x="80" y="75"/>
                </a:cubicBezTo>
                <a:cubicBezTo>
                  <a:pt x="88" y="77"/>
                  <a:pt x="93" y="86"/>
                  <a:pt x="91" y="94"/>
                </a:cubicBezTo>
                <a:close/>
                <a:moveTo>
                  <a:pt x="104" y="37"/>
                </a:moveTo>
                <a:cubicBezTo>
                  <a:pt x="103" y="42"/>
                  <a:pt x="98" y="45"/>
                  <a:pt x="94" y="44"/>
                </a:cubicBezTo>
                <a:cubicBezTo>
                  <a:pt x="89" y="42"/>
                  <a:pt x="86" y="37"/>
                  <a:pt x="88" y="32"/>
                </a:cubicBezTo>
                <a:cubicBezTo>
                  <a:pt x="89" y="28"/>
                  <a:pt x="94" y="25"/>
                  <a:pt x="98" y="26"/>
                </a:cubicBezTo>
                <a:cubicBezTo>
                  <a:pt x="103" y="27"/>
                  <a:pt x="106" y="32"/>
                  <a:pt x="104" y="37"/>
                </a:cubicBezTo>
                <a:close/>
              </a:path>
            </a:pathLst>
          </a:custGeom>
          <a:solidFill>
            <a:srgbClr val="59627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48" name="Freeform 24">
            <a:extLst>
              <a:ext uri="{FF2B5EF4-FFF2-40B4-BE49-F238E27FC236}">
                <a16:creationId xmlns:a16="http://schemas.microsoft.com/office/drawing/2014/main" id="{ACB4C354-FCC9-4A07-A7D4-1B0C0CC52D31}"/>
              </a:ext>
            </a:extLst>
          </p:cNvPr>
          <p:cNvSpPr>
            <a:spLocks noEditPoints="1"/>
          </p:cNvSpPr>
          <p:nvPr/>
        </p:nvSpPr>
        <p:spPr bwMode="auto">
          <a:xfrm>
            <a:off x="1271660" y="1405713"/>
            <a:ext cx="774699" cy="799035"/>
          </a:xfrm>
          <a:custGeom>
            <a:avLst/>
            <a:gdLst>
              <a:gd name="T0" fmla="*/ 123 w 144"/>
              <a:gd name="T1" fmla="*/ 74 h 149"/>
              <a:gd name="T2" fmla="*/ 90 w 144"/>
              <a:gd name="T3" fmla="*/ 74 h 149"/>
              <a:gd name="T4" fmla="*/ 90 w 144"/>
              <a:gd name="T5" fmla="*/ 83 h 149"/>
              <a:gd name="T6" fmla="*/ 123 w 144"/>
              <a:gd name="T7" fmla="*/ 83 h 149"/>
              <a:gd name="T8" fmla="*/ 123 w 144"/>
              <a:gd name="T9" fmla="*/ 74 h 149"/>
              <a:gd name="T10" fmla="*/ 132 w 144"/>
              <a:gd name="T11" fmla="*/ 0 h 149"/>
              <a:gd name="T12" fmla="*/ 12 w 144"/>
              <a:gd name="T13" fmla="*/ 0 h 149"/>
              <a:gd name="T14" fmla="*/ 0 w 144"/>
              <a:gd name="T15" fmla="*/ 13 h 149"/>
              <a:gd name="T16" fmla="*/ 0 w 144"/>
              <a:gd name="T17" fmla="*/ 87 h 149"/>
              <a:gd name="T18" fmla="*/ 12 w 144"/>
              <a:gd name="T19" fmla="*/ 99 h 149"/>
              <a:gd name="T20" fmla="*/ 132 w 144"/>
              <a:gd name="T21" fmla="*/ 99 h 149"/>
              <a:gd name="T22" fmla="*/ 144 w 144"/>
              <a:gd name="T23" fmla="*/ 87 h 149"/>
              <a:gd name="T24" fmla="*/ 144 w 144"/>
              <a:gd name="T25" fmla="*/ 13 h 149"/>
              <a:gd name="T26" fmla="*/ 132 w 144"/>
              <a:gd name="T27" fmla="*/ 0 h 149"/>
              <a:gd name="T28" fmla="*/ 136 w 144"/>
              <a:gd name="T29" fmla="*/ 91 h 149"/>
              <a:gd name="T30" fmla="*/ 8 w 144"/>
              <a:gd name="T31" fmla="*/ 91 h 149"/>
              <a:gd name="T32" fmla="*/ 8 w 144"/>
              <a:gd name="T33" fmla="*/ 9 h 149"/>
              <a:gd name="T34" fmla="*/ 136 w 144"/>
              <a:gd name="T35" fmla="*/ 9 h 149"/>
              <a:gd name="T36" fmla="*/ 136 w 144"/>
              <a:gd name="T37" fmla="*/ 91 h 149"/>
              <a:gd name="T38" fmla="*/ 98 w 144"/>
              <a:gd name="T39" fmla="*/ 107 h 149"/>
              <a:gd name="T40" fmla="*/ 82 w 144"/>
              <a:gd name="T41" fmla="*/ 107 h 149"/>
              <a:gd name="T42" fmla="*/ 89 w 144"/>
              <a:gd name="T43" fmla="*/ 124 h 149"/>
              <a:gd name="T44" fmla="*/ 59 w 144"/>
              <a:gd name="T45" fmla="*/ 124 h 149"/>
              <a:gd name="T46" fmla="*/ 66 w 144"/>
              <a:gd name="T47" fmla="*/ 107 h 149"/>
              <a:gd name="T48" fmla="*/ 50 w 144"/>
              <a:gd name="T49" fmla="*/ 107 h 149"/>
              <a:gd name="T50" fmla="*/ 35 w 144"/>
              <a:gd name="T51" fmla="*/ 141 h 149"/>
              <a:gd name="T52" fmla="*/ 40 w 144"/>
              <a:gd name="T53" fmla="*/ 149 h 149"/>
              <a:gd name="T54" fmla="*/ 51 w 144"/>
              <a:gd name="T55" fmla="*/ 141 h 149"/>
              <a:gd name="T56" fmla="*/ 55 w 144"/>
              <a:gd name="T57" fmla="*/ 132 h 149"/>
              <a:gd name="T58" fmla="*/ 93 w 144"/>
              <a:gd name="T59" fmla="*/ 132 h 149"/>
              <a:gd name="T60" fmla="*/ 97 w 144"/>
              <a:gd name="T61" fmla="*/ 141 h 149"/>
              <a:gd name="T62" fmla="*/ 108 w 144"/>
              <a:gd name="T63" fmla="*/ 149 h 149"/>
              <a:gd name="T64" fmla="*/ 113 w 144"/>
              <a:gd name="T65" fmla="*/ 141 h 149"/>
              <a:gd name="T66" fmla="*/ 98 w 144"/>
              <a:gd name="T67" fmla="*/ 107 h 1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44" h="149">
                <a:moveTo>
                  <a:pt x="123" y="74"/>
                </a:moveTo>
                <a:cubicBezTo>
                  <a:pt x="90" y="74"/>
                  <a:pt x="90" y="74"/>
                  <a:pt x="90" y="74"/>
                </a:cubicBezTo>
                <a:cubicBezTo>
                  <a:pt x="90" y="83"/>
                  <a:pt x="90" y="83"/>
                  <a:pt x="90" y="83"/>
                </a:cubicBezTo>
                <a:cubicBezTo>
                  <a:pt x="123" y="83"/>
                  <a:pt x="123" y="83"/>
                  <a:pt x="123" y="83"/>
                </a:cubicBezTo>
                <a:lnTo>
                  <a:pt x="123" y="74"/>
                </a:lnTo>
                <a:close/>
                <a:moveTo>
                  <a:pt x="132" y="0"/>
                </a:moveTo>
                <a:cubicBezTo>
                  <a:pt x="12" y="0"/>
                  <a:pt x="12" y="0"/>
                  <a:pt x="12" y="0"/>
                </a:cubicBezTo>
                <a:cubicBezTo>
                  <a:pt x="5" y="0"/>
                  <a:pt x="0" y="6"/>
                  <a:pt x="0" y="13"/>
                </a:cubicBezTo>
                <a:cubicBezTo>
                  <a:pt x="0" y="87"/>
                  <a:pt x="0" y="87"/>
                  <a:pt x="0" y="87"/>
                </a:cubicBezTo>
                <a:cubicBezTo>
                  <a:pt x="0" y="94"/>
                  <a:pt x="5" y="99"/>
                  <a:pt x="12" y="99"/>
                </a:cubicBezTo>
                <a:cubicBezTo>
                  <a:pt x="132" y="99"/>
                  <a:pt x="132" y="99"/>
                  <a:pt x="132" y="99"/>
                </a:cubicBezTo>
                <a:cubicBezTo>
                  <a:pt x="138" y="99"/>
                  <a:pt x="144" y="94"/>
                  <a:pt x="144" y="87"/>
                </a:cubicBezTo>
                <a:cubicBezTo>
                  <a:pt x="144" y="13"/>
                  <a:pt x="144" y="13"/>
                  <a:pt x="144" y="13"/>
                </a:cubicBezTo>
                <a:cubicBezTo>
                  <a:pt x="144" y="6"/>
                  <a:pt x="138" y="0"/>
                  <a:pt x="132" y="0"/>
                </a:cubicBezTo>
                <a:close/>
                <a:moveTo>
                  <a:pt x="136" y="91"/>
                </a:moveTo>
                <a:cubicBezTo>
                  <a:pt x="8" y="91"/>
                  <a:pt x="8" y="91"/>
                  <a:pt x="8" y="91"/>
                </a:cubicBezTo>
                <a:cubicBezTo>
                  <a:pt x="8" y="9"/>
                  <a:pt x="8" y="9"/>
                  <a:pt x="8" y="9"/>
                </a:cubicBezTo>
                <a:cubicBezTo>
                  <a:pt x="136" y="9"/>
                  <a:pt x="136" y="9"/>
                  <a:pt x="136" y="9"/>
                </a:cubicBezTo>
                <a:lnTo>
                  <a:pt x="136" y="91"/>
                </a:lnTo>
                <a:close/>
                <a:moveTo>
                  <a:pt x="98" y="107"/>
                </a:moveTo>
                <a:cubicBezTo>
                  <a:pt x="82" y="107"/>
                  <a:pt x="82" y="107"/>
                  <a:pt x="82" y="107"/>
                </a:cubicBezTo>
                <a:cubicBezTo>
                  <a:pt x="89" y="124"/>
                  <a:pt x="89" y="124"/>
                  <a:pt x="89" y="124"/>
                </a:cubicBezTo>
                <a:cubicBezTo>
                  <a:pt x="59" y="124"/>
                  <a:pt x="59" y="124"/>
                  <a:pt x="59" y="124"/>
                </a:cubicBezTo>
                <a:cubicBezTo>
                  <a:pt x="66" y="107"/>
                  <a:pt x="66" y="107"/>
                  <a:pt x="66" y="107"/>
                </a:cubicBezTo>
                <a:cubicBezTo>
                  <a:pt x="50" y="107"/>
                  <a:pt x="50" y="107"/>
                  <a:pt x="50" y="107"/>
                </a:cubicBezTo>
                <a:cubicBezTo>
                  <a:pt x="35" y="141"/>
                  <a:pt x="35" y="141"/>
                  <a:pt x="35" y="141"/>
                </a:cubicBezTo>
                <a:cubicBezTo>
                  <a:pt x="33" y="145"/>
                  <a:pt x="35" y="149"/>
                  <a:pt x="40" y="149"/>
                </a:cubicBezTo>
                <a:cubicBezTo>
                  <a:pt x="44" y="149"/>
                  <a:pt x="50" y="145"/>
                  <a:pt x="51" y="141"/>
                </a:cubicBezTo>
                <a:cubicBezTo>
                  <a:pt x="55" y="132"/>
                  <a:pt x="55" y="132"/>
                  <a:pt x="55" y="132"/>
                </a:cubicBezTo>
                <a:cubicBezTo>
                  <a:pt x="93" y="132"/>
                  <a:pt x="93" y="132"/>
                  <a:pt x="93" y="132"/>
                </a:cubicBezTo>
                <a:cubicBezTo>
                  <a:pt x="97" y="141"/>
                  <a:pt x="97" y="141"/>
                  <a:pt x="97" y="141"/>
                </a:cubicBezTo>
                <a:cubicBezTo>
                  <a:pt x="98" y="145"/>
                  <a:pt x="104" y="149"/>
                  <a:pt x="108" y="149"/>
                </a:cubicBezTo>
                <a:cubicBezTo>
                  <a:pt x="113" y="149"/>
                  <a:pt x="115" y="145"/>
                  <a:pt x="113" y="141"/>
                </a:cubicBezTo>
                <a:lnTo>
                  <a:pt x="98" y="107"/>
                </a:lnTo>
                <a:close/>
              </a:path>
            </a:pathLst>
          </a:custGeom>
          <a:solidFill>
            <a:srgbClr val="59627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49" name="Freeform 9">
            <a:extLst>
              <a:ext uri="{FF2B5EF4-FFF2-40B4-BE49-F238E27FC236}">
                <a16:creationId xmlns:a16="http://schemas.microsoft.com/office/drawing/2014/main" id="{018357C2-99E6-46B8-B845-66C4BADE1D69}"/>
              </a:ext>
            </a:extLst>
          </p:cNvPr>
          <p:cNvSpPr>
            <a:spLocks/>
          </p:cNvSpPr>
          <p:nvPr/>
        </p:nvSpPr>
        <p:spPr bwMode="auto">
          <a:xfrm>
            <a:off x="10180303" y="1466256"/>
            <a:ext cx="828752" cy="738492"/>
          </a:xfrm>
          <a:custGeom>
            <a:avLst/>
            <a:gdLst>
              <a:gd name="T0" fmla="*/ 30 w 153"/>
              <a:gd name="T1" fmla="*/ 130 h 136"/>
              <a:gd name="T2" fmla="*/ 64 w 153"/>
              <a:gd name="T3" fmla="*/ 117 h 136"/>
              <a:gd name="T4" fmla="*/ 67 w 153"/>
              <a:gd name="T5" fmla="*/ 135 h 136"/>
              <a:gd name="T6" fmla="*/ 106 w 153"/>
              <a:gd name="T7" fmla="*/ 111 h 136"/>
              <a:gd name="T8" fmla="*/ 67 w 153"/>
              <a:gd name="T9" fmla="*/ 65 h 136"/>
              <a:gd name="T10" fmla="*/ 110 w 153"/>
              <a:gd name="T11" fmla="*/ 107 h 136"/>
              <a:gd name="T12" fmla="*/ 146 w 153"/>
              <a:gd name="T13" fmla="*/ 121 h 136"/>
              <a:gd name="T14" fmla="*/ 150 w 153"/>
              <a:gd name="T15" fmla="*/ 120 h 136"/>
              <a:gd name="T16" fmla="*/ 152 w 153"/>
              <a:gd name="T17" fmla="*/ 118 h 136"/>
              <a:gd name="T18" fmla="*/ 152 w 153"/>
              <a:gd name="T19" fmla="*/ 118 h 136"/>
              <a:gd name="T20" fmla="*/ 152 w 153"/>
              <a:gd name="T21" fmla="*/ 117 h 136"/>
              <a:gd name="T22" fmla="*/ 152 w 153"/>
              <a:gd name="T23" fmla="*/ 116 h 136"/>
              <a:gd name="T24" fmla="*/ 147 w 153"/>
              <a:gd name="T25" fmla="*/ 113 h 136"/>
              <a:gd name="T26" fmla="*/ 111 w 153"/>
              <a:gd name="T27" fmla="*/ 100 h 136"/>
              <a:gd name="T28" fmla="*/ 135 w 153"/>
              <a:gd name="T29" fmla="*/ 59 h 136"/>
              <a:gd name="T30" fmla="*/ 118 w 153"/>
              <a:gd name="T31" fmla="*/ 56 h 136"/>
              <a:gd name="T32" fmla="*/ 128 w 153"/>
              <a:gd name="T33" fmla="*/ 32 h 136"/>
              <a:gd name="T34" fmla="*/ 110 w 153"/>
              <a:gd name="T35" fmla="*/ 32 h 136"/>
              <a:gd name="T36" fmla="*/ 105 w 153"/>
              <a:gd name="T37" fmla="*/ 3 h 136"/>
              <a:gd name="T38" fmla="*/ 92 w 153"/>
              <a:gd name="T39" fmla="*/ 18 h 136"/>
              <a:gd name="T40" fmla="*/ 84 w 153"/>
              <a:gd name="T41" fmla="*/ 11 h 136"/>
              <a:gd name="T42" fmla="*/ 77 w 153"/>
              <a:gd name="T43" fmla="*/ 41 h 136"/>
              <a:gd name="T44" fmla="*/ 60 w 153"/>
              <a:gd name="T45" fmla="*/ 10 h 136"/>
              <a:gd name="T46" fmla="*/ 49 w 153"/>
              <a:gd name="T47" fmla="*/ 23 h 136"/>
              <a:gd name="T48" fmla="*/ 21 w 153"/>
              <a:gd name="T49" fmla="*/ 0 h 136"/>
              <a:gd name="T50" fmla="*/ 31 w 153"/>
              <a:gd name="T51" fmla="*/ 37 h 136"/>
              <a:gd name="T52" fmla="*/ 14 w 153"/>
              <a:gd name="T53" fmla="*/ 42 h 136"/>
              <a:gd name="T54" fmla="*/ 44 w 153"/>
              <a:gd name="T55" fmla="*/ 71 h 136"/>
              <a:gd name="T56" fmla="*/ 12 w 153"/>
              <a:gd name="T57" fmla="*/ 71 h 136"/>
              <a:gd name="T58" fmla="*/ 18 w 153"/>
              <a:gd name="T59" fmla="*/ 82 h 136"/>
              <a:gd name="T60" fmla="*/ 0 w 153"/>
              <a:gd name="T61" fmla="*/ 91 h 136"/>
              <a:gd name="T62" fmla="*/ 35 w 153"/>
              <a:gd name="T63" fmla="*/ 106 h 136"/>
              <a:gd name="T64" fmla="*/ 30 w 153"/>
              <a:gd name="T65" fmla="*/ 130 h 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53" h="136">
                <a:moveTo>
                  <a:pt x="30" y="130"/>
                </a:moveTo>
                <a:cubicBezTo>
                  <a:pt x="30" y="130"/>
                  <a:pt x="55" y="114"/>
                  <a:pt x="64" y="117"/>
                </a:cubicBezTo>
                <a:cubicBezTo>
                  <a:pt x="72" y="121"/>
                  <a:pt x="66" y="135"/>
                  <a:pt x="67" y="135"/>
                </a:cubicBezTo>
                <a:cubicBezTo>
                  <a:pt x="67" y="136"/>
                  <a:pt x="97" y="135"/>
                  <a:pt x="106" y="111"/>
                </a:cubicBezTo>
                <a:cubicBezTo>
                  <a:pt x="98" y="105"/>
                  <a:pt x="82" y="92"/>
                  <a:pt x="67" y="65"/>
                </a:cubicBezTo>
                <a:cubicBezTo>
                  <a:pt x="83" y="87"/>
                  <a:pt x="102" y="101"/>
                  <a:pt x="110" y="107"/>
                </a:cubicBezTo>
                <a:cubicBezTo>
                  <a:pt x="120" y="113"/>
                  <a:pt x="134" y="119"/>
                  <a:pt x="146" y="121"/>
                </a:cubicBezTo>
                <a:cubicBezTo>
                  <a:pt x="147" y="121"/>
                  <a:pt x="149" y="121"/>
                  <a:pt x="150" y="120"/>
                </a:cubicBezTo>
                <a:cubicBezTo>
                  <a:pt x="151" y="119"/>
                  <a:pt x="151" y="119"/>
                  <a:pt x="152" y="118"/>
                </a:cubicBezTo>
                <a:cubicBezTo>
                  <a:pt x="152" y="118"/>
                  <a:pt x="152" y="118"/>
                  <a:pt x="152" y="118"/>
                </a:cubicBezTo>
                <a:cubicBezTo>
                  <a:pt x="152" y="117"/>
                  <a:pt x="152" y="117"/>
                  <a:pt x="152" y="117"/>
                </a:cubicBezTo>
                <a:cubicBezTo>
                  <a:pt x="152" y="117"/>
                  <a:pt x="152" y="117"/>
                  <a:pt x="152" y="116"/>
                </a:cubicBezTo>
                <a:cubicBezTo>
                  <a:pt x="153" y="114"/>
                  <a:pt x="152" y="112"/>
                  <a:pt x="147" y="113"/>
                </a:cubicBezTo>
                <a:cubicBezTo>
                  <a:pt x="140" y="115"/>
                  <a:pt x="123" y="109"/>
                  <a:pt x="111" y="100"/>
                </a:cubicBezTo>
                <a:cubicBezTo>
                  <a:pt x="137" y="86"/>
                  <a:pt x="134" y="59"/>
                  <a:pt x="135" y="59"/>
                </a:cubicBezTo>
                <a:cubicBezTo>
                  <a:pt x="135" y="60"/>
                  <a:pt x="124" y="63"/>
                  <a:pt x="118" y="56"/>
                </a:cubicBezTo>
                <a:cubicBezTo>
                  <a:pt x="111" y="50"/>
                  <a:pt x="128" y="32"/>
                  <a:pt x="128" y="32"/>
                </a:cubicBezTo>
                <a:cubicBezTo>
                  <a:pt x="128" y="32"/>
                  <a:pt x="117" y="40"/>
                  <a:pt x="110" y="32"/>
                </a:cubicBezTo>
                <a:cubicBezTo>
                  <a:pt x="103" y="25"/>
                  <a:pt x="105" y="3"/>
                  <a:pt x="105" y="3"/>
                </a:cubicBezTo>
                <a:cubicBezTo>
                  <a:pt x="105" y="3"/>
                  <a:pt x="100" y="18"/>
                  <a:pt x="92" y="18"/>
                </a:cubicBezTo>
                <a:cubicBezTo>
                  <a:pt x="84" y="17"/>
                  <a:pt x="84" y="11"/>
                  <a:pt x="84" y="11"/>
                </a:cubicBezTo>
                <a:cubicBezTo>
                  <a:pt x="84" y="11"/>
                  <a:pt x="84" y="40"/>
                  <a:pt x="77" y="41"/>
                </a:cubicBezTo>
                <a:cubicBezTo>
                  <a:pt x="68" y="43"/>
                  <a:pt x="59" y="10"/>
                  <a:pt x="60" y="10"/>
                </a:cubicBezTo>
                <a:cubicBezTo>
                  <a:pt x="59" y="9"/>
                  <a:pt x="61" y="25"/>
                  <a:pt x="49" y="23"/>
                </a:cubicBezTo>
                <a:cubicBezTo>
                  <a:pt x="37" y="21"/>
                  <a:pt x="21" y="0"/>
                  <a:pt x="21" y="0"/>
                </a:cubicBezTo>
                <a:cubicBezTo>
                  <a:pt x="21" y="0"/>
                  <a:pt x="31" y="26"/>
                  <a:pt x="31" y="37"/>
                </a:cubicBezTo>
                <a:cubicBezTo>
                  <a:pt x="30" y="48"/>
                  <a:pt x="14" y="42"/>
                  <a:pt x="14" y="42"/>
                </a:cubicBezTo>
                <a:cubicBezTo>
                  <a:pt x="14" y="43"/>
                  <a:pt x="43" y="59"/>
                  <a:pt x="44" y="71"/>
                </a:cubicBezTo>
                <a:cubicBezTo>
                  <a:pt x="44" y="83"/>
                  <a:pt x="19" y="74"/>
                  <a:pt x="12" y="71"/>
                </a:cubicBezTo>
                <a:cubicBezTo>
                  <a:pt x="14" y="72"/>
                  <a:pt x="17" y="75"/>
                  <a:pt x="18" y="82"/>
                </a:cubicBezTo>
                <a:cubicBezTo>
                  <a:pt x="18" y="92"/>
                  <a:pt x="0" y="91"/>
                  <a:pt x="0" y="91"/>
                </a:cubicBezTo>
                <a:cubicBezTo>
                  <a:pt x="0" y="91"/>
                  <a:pt x="27" y="99"/>
                  <a:pt x="35" y="106"/>
                </a:cubicBezTo>
                <a:cubicBezTo>
                  <a:pt x="42" y="114"/>
                  <a:pt x="30" y="130"/>
                  <a:pt x="30" y="130"/>
                </a:cubicBezTo>
                <a:close/>
              </a:path>
            </a:pathLst>
          </a:custGeom>
          <a:solidFill>
            <a:srgbClr val="59627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0" name="Freeform 14">
            <a:extLst>
              <a:ext uri="{FF2B5EF4-FFF2-40B4-BE49-F238E27FC236}">
                <a16:creationId xmlns:a16="http://schemas.microsoft.com/office/drawing/2014/main" id="{26085713-5502-4D15-BEFB-D41B5A6F0C4B}"/>
              </a:ext>
            </a:extLst>
          </p:cNvPr>
          <p:cNvSpPr>
            <a:spLocks noEditPoints="1"/>
          </p:cNvSpPr>
          <p:nvPr/>
        </p:nvSpPr>
        <p:spPr bwMode="auto">
          <a:xfrm>
            <a:off x="5817523" y="1394746"/>
            <a:ext cx="618642" cy="810002"/>
          </a:xfrm>
          <a:custGeom>
            <a:avLst/>
            <a:gdLst>
              <a:gd name="T0" fmla="*/ 339 w 446"/>
              <a:gd name="T1" fmla="*/ 0 h 584"/>
              <a:gd name="T2" fmla="*/ 446 w 446"/>
              <a:gd name="T3" fmla="*/ 546 h 584"/>
              <a:gd name="T4" fmla="*/ 91 w 446"/>
              <a:gd name="T5" fmla="*/ 584 h 584"/>
              <a:gd name="T6" fmla="*/ 0 w 446"/>
              <a:gd name="T7" fmla="*/ 38 h 584"/>
              <a:gd name="T8" fmla="*/ 253 w 446"/>
              <a:gd name="T9" fmla="*/ 350 h 584"/>
              <a:gd name="T10" fmla="*/ 177 w 446"/>
              <a:gd name="T11" fmla="*/ 369 h 584"/>
              <a:gd name="T12" fmla="*/ 184 w 446"/>
              <a:gd name="T13" fmla="*/ 359 h 584"/>
              <a:gd name="T14" fmla="*/ 182 w 446"/>
              <a:gd name="T15" fmla="*/ 308 h 584"/>
              <a:gd name="T16" fmla="*/ 185 w 446"/>
              <a:gd name="T17" fmla="*/ 302 h 584"/>
              <a:gd name="T18" fmla="*/ 242 w 446"/>
              <a:gd name="T19" fmla="*/ 331 h 584"/>
              <a:gd name="T20" fmla="*/ 253 w 446"/>
              <a:gd name="T21" fmla="*/ 350 h 584"/>
              <a:gd name="T22" fmla="*/ 230 w 446"/>
              <a:gd name="T23" fmla="*/ 314 h 584"/>
              <a:gd name="T24" fmla="*/ 220 w 446"/>
              <a:gd name="T25" fmla="*/ 313 h 584"/>
              <a:gd name="T26" fmla="*/ 223 w 446"/>
              <a:gd name="T27" fmla="*/ 331 h 584"/>
              <a:gd name="T28" fmla="*/ 232 w 446"/>
              <a:gd name="T29" fmla="*/ 330 h 584"/>
              <a:gd name="T30" fmla="*/ 238 w 446"/>
              <a:gd name="T31" fmla="*/ 350 h 584"/>
              <a:gd name="T32" fmla="*/ 225 w 446"/>
              <a:gd name="T33" fmla="*/ 337 h 584"/>
              <a:gd name="T34" fmla="*/ 221 w 446"/>
              <a:gd name="T35" fmla="*/ 344 h 584"/>
              <a:gd name="T36" fmla="*/ 221 w 446"/>
              <a:gd name="T37" fmla="*/ 354 h 584"/>
              <a:gd name="T38" fmla="*/ 238 w 446"/>
              <a:gd name="T39" fmla="*/ 350 h 584"/>
              <a:gd name="T40" fmla="*/ 311 w 446"/>
              <a:gd name="T41" fmla="*/ 371 h 584"/>
              <a:gd name="T42" fmla="*/ 325 w 446"/>
              <a:gd name="T43" fmla="*/ 303 h 584"/>
              <a:gd name="T44" fmla="*/ 340 w 446"/>
              <a:gd name="T45" fmla="*/ 305 h 584"/>
              <a:gd name="T46" fmla="*/ 332 w 446"/>
              <a:gd name="T47" fmla="*/ 326 h 584"/>
              <a:gd name="T48" fmla="*/ 320 w 446"/>
              <a:gd name="T49" fmla="*/ 309 h 584"/>
              <a:gd name="T50" fmla="*/ 333 w 446"/>
              <a:gd name="T51" fmla="*/ 349 h 584"/>
              <a:gd name="T52" fmla="*/ 337 w 446"/>
              <a:gd name="T53" fmla="*/ 356 h 584"/>
              <a:gd name="T54" fmla="*/ 134 w 446"/>
              <a:gd name="T55" fmla="*/ 369 h 584"/>
              <a:gd name="T56" fmla="*/ 106 w 446"/>
              <a:gd name="T57" fmla="*/ 369 h 584"/>
              <a:gd name="T58" fmla="*/ 91 w 446"/>
              <a:gd name="T59" fmla="*/ 365 h 584"/>
              <a:gd name="T60" fmla="*/ 99 w 446"/>
              <a:gd name="T61" fmla="*/ 361 h 584"/>
              <a:gd name="T62" fmla="*/ 75 w 446"/>
              <a:gd name="T63" fmla="*/ 354 h 584"/>
              <a:gd name="T64" fmla="*/ 72 w 446"/>
              <a:gd name="T65" fmla="*/ 367 h 584"/>
              <a:gd name="T66" fmla="*/ 51 w 446"/>
              <a:gd name="T67" fmla="*/ 359 h 584"/>
              <a:gd name="T68" fmla="*/ 57 w 446"/>
              <a:gd name="T69" fmla="*/ 357 h 584"/>
              <a:gd name="T70" fmla="*/ 104 w 446"/>
              <a:gd name="T71" fmla="*/ 300 h 584"/>
              <a:gd name="T72" fmla="*/ 146 w 446"/>
              <a:gd name="T73" fmla="*/ 364 h 584"/>
              <a:gd name="T74" fmla="*/ 84 w 446"/>
              <a:gd name="T75" fmla="*/ 334 h 584"/>
              <a:gd name="T76" fmla="*/ 87 w 446"/>
              <a:gd name="T77" fmla="*/ 349 h 584"/>
              <a:gd name="T78" fmla="*/ 84 w 446"/>
              <a:gd name="T79" fmla="*/ 334 h 584"/>
              <a:gd name="T80" fmla="*/ 339 w 446"/>
              <a:gd name="T81" fmla="*/ 22 h 584"/>
              <a:gd name="T82" fmla="*/ 419 w 446"/>
              <a:gd name="T83" fmla="*/ 511 h 584"/>
              <a:gd name="T84" fmla="*/ 402 w 446"/>
              <a:gd name="T85" fmla="*/ 519 h 584"/>
              <a:gd name="T86" fmla="*/ 394 w 446"/>
              <a:gd name="T87" fmla="*/ 188 h 584"/>
              <a:gd name="T88" fmla="*/ 141 w 446"/>
              <a:gd name="T89" fmla="*/ 59 h 584"/>
              <a:gd name="T90" fmla="*/ 134 w 446"/>
              <a:gd name="T91" fmla="*/ 241 h 584"/>
              <a:gd name="T92" fmla="*/ 130 w 446"/>
              <a:gd name="T93" fmla="*/ 237 h 584"/>
              <a:gd name="T94" fmla="*/ 109 w 446"/>
              <a:gd name="T95" fmla="*/ 241 h 584"/>
              <a:gd name="T96" fmla="*/ 107 w 446"/>
              <a:gd name="T97" fmla="*/ 66 h 584"/>
              <a:gd name="T98" fmla="*/ 62 w 446"/>
              <a:gd name="T99" fmla="*/ 59 h 584"/>
              <a:gd name="T100" fmla="*/ 53 w 446"/>
              <a:gd name="T101" fmla="*/ 31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446" h="584">
                <a:moveTo>
                  <a:pt x="39" y="0"/>
                </a:moveTo>
                <a:cubicBezTo>
                  <a:pt x="339" y="0"/>
                  <a:pt x="339" y="0"/>
                  <a:pt x="339" y="0"/>
                </a:cubicBezTo>
                <a:cubicBezTo>
                  <a:pt x="432" y="0"/>
                  <a:pt x="446" y="8"/>
                  <a:pt x="446" y="147"/>
                </a:cubicBezTo>
                <a:cubicBezTo>
                  <a:pt x="446" y="546"/>
                  <a:pt x="446" y="546"/>
                  <a:pt x="446" y="546"/>
                </a:cubicBezTo>
                <a:cubicBezTo>
                  <a:pt x="446" y="567"/>
                  <a:pt x="429" y="584"/>
                  <a:pt x="408" y="584"/>
                </a:cubicBezTo>
                <a:cubicBezTo>
                  <a:pt x="91" y="584"/>
                  <a:pt x="91" y="584"/>
                  <a:pt x="91" y="584"/>
                </a:cubicBezTo>
                <a:cubicBezTo>
                  <a:pt x="42" y="584"/>
                  <a:pt x="0" y="529"/>
                  <a:pt x="0" y="483"/>
                </a:cubicBezTo>
                <a:cubicBezTo>
                  <a:pt x="0" y="38"/>
                  <a:pt x="0" y="38"/>
                  <a:pt x="0" y="38"/>
                </a:cubicBezTo>
                <a:cubicBezTo>
                  <a:pt x="0" y="17"/>
                  <a:pt x="18" y="0"/>
                  <a:pt x="39" y="0"/>
                </a:cubicBezTo>
                <a:close/>
                <a:moveTo>
                  <a:pt x="253" y="350"/>
                </a:moveTo>
                <a:cubicBezTo>
                  <a:pt x="253" y="363"/>
                  <a:pt x="238" y="369"/>
                  <a:pt x="227" y="369"/>
                </a:cubicBezTo>
                <a:cubicBezTo>
                  <a:pt x="210" y="369"/>
                  <a:pt x="194" y="369"/>
                  <a:pt x="177" y="369"/>
                </a:cubicBezTo>
                <a:cubicBezTo>
                  <a:pt x="166" y="369"/>
                  <a:pt x="168" y="362"/>
                  <a:pt x="172" y="362"/>
                </a:cubicBezTo>
                <a:cubicBezTo>
                  <a:pt x="177" y="362"/>
                  <a:pt x="184" y="364"/>
                  <a:pt x="184" y="359"/>
                </a:cubicBezTo>
                <a:cubicBezTo>
                  <a:pt x="184" y="343"/>
                  <a:pt x="185" y="328"/>
                  <a:pt x="185" y="312"/>
                </a:cubicBezTo>
                <a:cubicBezTo>
                  <a:pt x="185" y="311"/>
                  <a:pt x="184" y="308"/>
                  <a:pt x="182" y="308"/>
                </a:cubicBezTo>
                <a:cubicBezTo>
                  <a:pt x="178" y="308"/>
                  <a:pt x="168" y="310"/>
                  <a:pt x="168" y="306"/>
                </a:cubicBezTo>
                <a:cubicBezTo>
                  <a:pt x="169" y="304"/>
                  <a:pt x="174" y="303"/>
                  <a:pt x="185" y="302"/>
                </a:cubicBezTo>
                <a:cubicBezTo>
                  <a:pt x="199" y="302"/>
                  <a:pt x="247" y="299"/>
                  <a:pt x="247" y="321"/>
                </a:cubicBezTo>
                <a:cubicBezTo>
                  <a:pt x="247" y="324"/>
                  <a:pt x="245" y="328"/>
                  <a:pt x="242" y="331"/>
                </a:cubicBezTo>
                <a:cubicBezTo>
                  <a:pt x="241" y="333"/>
                  <a:pt x="241" y="333"/>
                  <a:pt x="243" y="334"/>
                </a:cubicBezTo>
                <a:cubicBezTo>
                  <a:pt x="249" y="339"/>
                  <a:pt x="253" y="345"/>
                  <a:pt x="253" y="350"/>
                </a:cubicBezTo>
                <a:close/>
                <a:moveTo>
                  <a:pt x="234" y="323"/>
                </a:moveTo>
                <a:cubicBezTo>
                  <a:pt x="234" y="320"/>
                  <a:pt x="233" y="317"/>
                  <a:pt x="230" y="314"/>
                </a:cubicBezTo>
                <a:cubicBezTo>
                  <a:pt x="228" y="311"/>
                  <a:pt x="225" y="310"/>
                  <a:pt x="222" y="310"/>
                </a:cubicBezTo>
                <a:cubicBezTo>
                  <a:pt x="221" y="310"/>
                  <a:pt x="220" y="311"/>
                  <a:pt x="220" y="313"/>
                </a:cubicBezTo>
                <a:cubicBezTo>
                  <a:pt x="220" y="316"/>
                  <a:pt x="220" y="320"/>
                  <a:pt x="220" y="323"/>
                </a:cubicBezTo>
                <a:cubicBezTo>
                  <a:pt x="221" y="328"/>
                  <a:pt x="222" y="331"/>
                  <a:pt x="223" y="331"/>
                </a:cubicBezTo>
                <a:cubicBezTo>
                  <a:pt x="223" y="332"/>
                  <a:pt x="224" y="332"/>
                  <a:pt x="225" y="332"/>
                </a:cubicBezTo>
                <a:cubicBezTo>
                  <a:pt x="228" y="332"/>
                  <a:pt x="231" y="331"/>
                  <a:pt x="232" y="330"/>
                </a:cubicBezTo>
                <a:cubicBezTo>
                  <a:pt x="233" y="329"/>
                  <a:pt x="234" y="327"/>
                  <a:pt x="234" y="323"/>
                </a:cubicBezTo>
                <a:close/>
                <a:moveTo>
                  <a:pt x="238" y="350"/>
                </a:moveTo>
                <a:cubicBezTo>
                  <a:pt x="238" y="347"/>
                  <a:pt x="237" y="344"/>
                  <a:pt x="235" y="341"/>
                </a:cubicBezTo>
                <a:cubicBezTo>
                  <a:pt x="232" y="338"/>
                  <a:pt x="229" y="337"/>
                  <a:pt x="225" y="337"/>
                </a:cubicBezTo>
                <a:cubicBezTo>
                  <a:pt x="223" y="337"/>
                  <a:pt x="222" y="337"/>
                  <a:pt x="221" y="339"/>
                </a:cubicBezTo>
                <a:cubicBezTo>
                  <a:pt x="221" y="340"/>
                  <a:pt x="221" y="341"/>
                  <a:pt x="221" y="344"/>
                </a:cubicBezTo>
                <a:cubicBezTo>
                  <a:pt x="221" y="345"/>
                  <a:pt x="221" y="346"/>
                  <a:pt x="221" y="349"/>
                </a:cubicBezTo>
                <a:cubicBezTo>
                  <a:pt x="221" y="351"/>
                  <a:pt x="221" y="353"/>
                  <a:pt x="221" y="354"/>
                </a:cubicBezTo>
                <a:cubicBezTo>
                  <a:pt x="221" y="360"/>
                  <a:pt x="222" y="363"/>
                  <a:pt x="224" y="363"/>
                </a:cubicBezTo>
                <a:cubicBezTo>
                  <a:pt x="233" y="363"/>
                  <a:pt x="238" y="359"/>
                  <a:pt x="238" y="350"/>
                </a:cubicBezTo>
                <a:close/>
                <a:moveTo>
                  <a:pt x="337" y="356"/>
                </a:moveTo>
                <a:cubicBezTo>
                  <a:pt x="333" y="365"/>
                  <a:pt x="324" y="371"/>
                  <a:pt x="311" y="371"/>
                </a:cubicBezTo>
                <a:cubicBezTo>
                  <a:pt x="287" y="371"/>
                  <a:pt x="274" y="359"/>
                  <a:pt x="274" y="334"/>
                </a:cubicBezTo>
                <a:cubicBezTo>
                  <a:pt x="274" y="306"/>
                  <a:pt x="302" y="298"/>
                  <a:pt x="325" y="303"/>
                </a:cubicBezTo>
                <a:cubicBezTo>
                  <a:pt x="328" y="304"/>
                  <a:pt x="333" y="306"/>
                  <a:pt x="334" y="302"/>
                </a:cubicBezTo>
                <a:cubicBezTo>
                  <a:pt x="336" y="298"/>
                  <a:pt x="340" y="299"/>
                  <a:pt x="340" y="305"/>
                </a:cubicBezTo>
                <a:cubicBezTo>
                  <a:pt x="340" y="310"/>
                  <a:pt x="337" y="330"/>
                  <a:pt x="334" y="330"/>
                </a:cubicBezTo>
                <a:cubicBezTo>
                  <a:pt x="330" y="330"/>
                  <a:pt x="332" y="327"/>
                  <a:pt x="332" y="326"/>
                </a:cubicBezTo>
                <a:cubicBezTo>
                  <a:pt x="332" y="322"/>
                  <a:pt x="331" y="318"/>
                  <a:pt x="328" y="315"/>
                </a:cubicBezTo>
                <a:cubicBezTo>
                  <a:pt x="326" y="311"/>
                  <a:pt x="323" y="309"/>
                  <a:pt x="320" y="309"/>
                </a:cubicBezTo>
                <a:cubicBezTo>
                  <a:pt x="310" y="309"/>
                  <a:pt x="312" y="362"/>
                  <a:pt x="321" y="362"/>
                </a:cubicBezTo>
                <a:cubicBezTo>
                  <a:pt x="327" y="362"/>
                  <a:pt x="331" y="354"/>
                  <a:pt x="333" y="349"/>
                </a:cubicBezTo>
                <a:cubicBezTo>
                  <a:pt x="335" y="346"/>
                  <a:pt x="336" y="345"/>
                  <a:pt x="337" y="345"/>
                </a:cubicBezTo>
                <a:cubicBezTo>
                  <a:pt x="341" y="345"/>
                  <a:pt x="338" y="353"/>
                  <a:pt x="337" y="356"/>
                </a:cubicBezTo>
                <a:close/>
                <a:moveTo>
                  <a:pt x="147" y="370"/>
                </a:moveTo>
                <a:cubicBezTo>
                  <a:pt x="144" y="370"/>
                  <a:pt x="140" y="369"/>
                  <a:pt x="134" y="369"/>
                </a:cubicBezTo>
                <a:cubicBezTo>
                  <a:pt x="128" y="369"/>
                  <a:pt x="123" y="369"/>
                  <a:pt x="121" y="369"/>
                </a:cubicBezTo>
                <a:cubicBezTo>
                  <a:pt x="117" y="369"/>
                  <a:pt x="113" y="369"/>
                  <a:pt x="106" y="369"/>
                </a:cubicBezTo>
                <a:cubicBezTo>
                  <a:pt x="100" y="369"/>
                  <a:pt x="96" y="369"/>
                  <a:pt x="92" y="369"/>
                </a:cubicBezTo>
                <a:cubicBezTo>
                  <a:pt x="87" y="369"/>
                  <a:pt x="86" y="366"/>
                  <a:pt x="91" y="365"/>
                </a:cubicBezTo>
                <a:cubicBezTo>
                  <a:pt x="92" y="364"/>
                  <a:pt x="94" y="364"/>
                  <a:pt x="96" y="364"/>
                </a:cubicBezTo>
                <a:cubicBezTo>
                  <a:pt x="98" y="363"/>
                  <a:pt x="99" y="362"/>
                  <a:pt x="99" y="361"/>
                </a:cubicBezTo>
                <a:cubicBezTo>
                  <a:pt x="99" y="358"/>
                  <a:pt x="97" y="356"/>
                  <a:pt x="94" y="355"/>
                </a:cubicBezTo>
                <a:cubicBezTo>
                  <a:pt x="89" y="354"/>
                  <a:pt x="80" y="354"/>
                  <a:pt x="75" y="354"/>
                </a:cubicBezTo>
                <a:cubicBezTo>
                  <a:pt x="72" y="355"/>
                  <a:pt x="71" y="356"/>
                  <a:pt x="71" y="360"/>
                </a:cubicBezTo>
                <a:cubicBezTo>
                  <a:pt x="71" y="362"/>
                  <a:pt x="72" y="364"/>
                  <a:pt x="72" y="367"/>
                </a:cubicBezTo>
                <a:cubicBezTo>
                  <a:pt x="72" y="368"/>
                  <a:pt x="70" y="369"/>
                  <a:pt x="68" y="369"/>
                </a:cubicBezTo>
                <a:cubicBezTo>
                  <a:pt x="65" y="369"/>
                  <a:pt x="51" y="361"/>
                  <a:pt x="51" y="359"/>
                </a:cubicBezTo>
                <a:cubicBezTo>
                  <a:pt x="51" y="357"/>
                  <a:pt x="52" y="356"/>
                  <a:pt x="53" y="356"/>
                </a:cubicBezTo>
                <a:cubicBezTo>
                  <a:pt x="55" y="356"/>
                  <a:pt x="56" y="356"/>
                  <a:pt x="57" y="357"/>
                </a:cubicBezTo>
                <a:cubicBezTo>
                  <a:pt x="61" y="360"/>
                  <a:pt x="63" y="362"/>
                  <a:pt x="66" y="353"/>
                </a:cubicBezTo>
                <a:cubicBezTo>
                  <a:pt x="69" y="345"/>
                  <a:pt x="95" y="300"/>
                  <a:pt x="104" y="300"/>
                </a:cubicBezTo>
                <a:cubicBezTo>
                  <a:pt x="114" y="300"/>
                  <a:pt x="132" y="342"/>
                  <a:pt x="135" y="355"/>
                </a:cubicBezTo>
                <a:cubicBezTo>
                  <a:pt x="138" y="363"/>
                  <a:pt x="138" y="363"/>
                  <a:pt x="146" y="364"/>
                </a:cubicBezTo>
                <a:cubicBezTo>
                  <a:pt x="153" y="365"/>
                  <a:pt x="151" y="370"/>
                  <a:pt x="147" y="370"/>
                </a:cubicBezTo>
                <a:close/>
                <a:moveTo>
                  <a:pt x="84" y="334"/>
                </a:moveTo>
                <a:cubicBezTo>
                  <a:pt x="82" y="334"/>
                  <a:pt x="76" y="345"/>
                  <a:pt x="76" y="348"/>
                </a:cubicBezTo>
                <a:cubicBezTo>
                  <a:pt x="76" y="350"/>
                  <a:pt x="86" y="349"/>
                  <a:pt x="87" y="349"/>
                </a:cubicBezTo>
                <a:cubicBezTo>
                  <a:pt x="88" y="349"/>
                  <a:pt x="95" y="350"/>
                  <a:pt x="95" y="348"/>
                </a:cubicBezTo>
                <a:cubicBezTo>
                  <a:pt x="94" y="345"/>
                  <a:pt x="86" y="334"/>
                  <a:pt x="84" y="334"/>
                </a:cubicBezTo>
                <a:close/>
                <a:moveTo>
                  <a:pt x="62" y="22"/>
                </a:moveTo>
                <a:cubicBezTo>
                  <a:pt x="154" y="22"/>
                  <a:pt x="246" y="22"/>
                  <a:pt x="339" y="22"/>
                </a:cubicBezTo>
                <a:cubicBezTo>
                  <a:pt x="410" y="22"/>
                  <a:pt x="419" y="39"/>
                  <a:pt x="419" y="137"/>
                </a:cubicBezTo>
                <a:cubicBezTo>
                  <a:pt x="419" y="261"/>
                  <a:pt x="419" y="386"/>
                  <a:pt x="419" y="511"/>
                </a:cubicBezTo>
                <a:cubicBezTo>
                  <a:pt x="419" y="516"/>
                  <a:pt x="416" y="519"/>
                  <a:pt x="411" y="519"/>
                </a:cubicBezTo>
                <a:cubicBezTo>
                  <a:pt x="400" y="519"/>
                  <a:pt x="413" y="519"/>
                  <a:pt x="402" y="519"/>
                </a:cubicBezTo>
                <a:cubicBezTo>
                  <a:pt x="397" y="519"/>
                  <a:pt x="394" y="516"/>
                  <a:pt x="394" y="511"/>
                </a:cubicBezTo>
                <a:cubicBezTo>
                  <a:pt x="394" y="403"/>
                  <a:pt x="394" y="296"/>
                  <a:pt x="394" y="188"/>
                </a:cubicBezTo>
                <a:cubicBezTo>
                  <a:pt x="394" y="65"/>
                  <a:pt x="391" y="59"/>
                  <a:pt x="292" y="59"/>
                </a:cubicBezTo>
                <a:cubicBezTo>
                  <a:pt x="141" y="59"/>
                  <a:pt x="141" y="59"/>
                  <a:pt x="141" y="59"/>
                </a:cubicBezTo>
                <a:cubicBezTo>
                  <a:pt x="137" y="59"/>
                  <a:pt x="134" y="62"/>
                  <a:pt x="134" y="66"/>
                </a:cubicBezTo>
                <a:cubicBezTo>
                  <a:pt x="134" y="241"/>
                  <a:pt x="134" y="241"/>
                  <a:pt x="134" y="241"/>
                </a:cubicBezTo>
                <a:cubicBezTo>
                  <a:pt x="134" y="241"/>
                  <a:pt x="133" y="242"/>
                  <a:pt x="133" y="241"/>
                </a:cubicBezTo>
                <a:cubicBezTo>
                  <a:pt x="130" y="237"/>
                  <a:pt x="130" y="237"/>
                  <a:pt x="130" y="237"/>
                </a:cubicBezTo>
                <a:cubicBezTo>
                  <a:pt x="125" y="228"/>
                  <a:pt x="116" y="229"/>
                  <a:pt x="111" y="237"/>
                </a:cubicBezTo>
                <a:cubicBezTo>
                  <a:pt x="109" y="241"/>
                  <a:pt x="109" y="241"/>
                  <a:pt x="109" y="241"/>
                </a:cubicBezTo>
                <a:cubicBezTo>
                  <a:pt x="108" y="242"/>
                  <a:pt x="107" y="242"/>
                  <a:pt x="107" y="241"/>
                </a:cubicBezTo>
                <a:cubicBezTo>
                  <a:pt x="107" y="66"/>
                  <a:pt x="107" y="66"/>
                  <a:pt x="107" y="66"/>
                </a:cubicBezTo>
                <a:cubicBezTo>
                  <a:pt x="107" y="62"/>
                  <a:pt x="104" y="59"/>
                  <a:pt x="100" y="59"/>
                </a:cubicBezTo>
                <a:cubicBezTo>
                  <a:pt x="62" y="59"/>
                  <a:pt x="62" y="59"/>
                  <a:pt x="62" y="59"/>
                </a:cubicBezTo>
                <a:cubicBezTo>
                  <a:pt x="57" y="59"/>
                  <a:pt x="53" y="55"/>
                  <a:pt x="53" y="50"/>
                </a:cubicBezTo>
                <a:cubicBezTo>
                  <a:pt x="53" y="38"/>
                  <a:pt x="53" y="42"/>
                  <a:pt x="53" y="31"/>
                </a:cubicBezTo>
                <a:cubicBezTo>
                  <a:pt x="53" y="26"/>
                  <a:pt x="57" y="22"/>
                  <a:pt x="62" y="22"/>
                </a:cubicBezTo>
                <a:close/>
              </a:path>
            </a:pathLst>
          </a:custGeom>
          <a:solidFill>
            <a:srgbClr val="53575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7597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D8CD936-24B1-4E2B-AAD3-8FD7C082EF3C}"/>
              </a:ext>
            </a:extLst>
          </p:cNvPr>
          <p:cNvSpPr/>
          <p:nvPr/>
        </p:nvSpPr>
        <p:spPr>
          <a:xfrm>
            <a:off x="479376" y="1169980"/>
            <a:ext cx="1215014" cy="51987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DE100FD6-6A15-4267-A0A0-15D244250618}"/>
              </a:ext>
            </a:extLst>
          </p:cNvPr>
          <p:cNvSpPr/>
          <p:nvPr/>
        </p:nvSpPr>
        <p:spPr>
          <a:xfrm>
            <a:off x="10397474" y="1169979"/>
            <a:ext cx="1215014" cy="51987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1683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基础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pic>
        <p:nvPicPr>
          <p:cNvPr id="6146" name="Picture 2" descr="https://pic4.zhimg.com/80/v2-17662773068e705a12d3fec497782dd7_hd.jpg">
            <a:extLst>
              <a:ext uri="{FF2B5EF4-FFF2-40B4-BE49-F238E27FC236}">
                <a16:creationId xmlns:a16="http://schemas.microsoft.com/office/drawing/2014/main" id="{38ED90DD-F5BF-4915-B42C-7AF49B914D1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99" t="7960" r="12021" b="13643"/>
          <a:stretch/>
        </p:blipFill>
        <p:spPr bwMode="auto">
          <a:xfrm>
            <a:off x="1516671" y="1169980"/>
            <a:ext cx="8980939" cy="5198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52027120-FF41-4FEC-88FB-7C39ED8DF269}"/>
              </a:ext>
            </a:extLst>
          </p:cNvPr>
          <p:cNvSpPr txBox="1"/>
          <p:nvPr/>
        </p:nvSpPr>
        <p:spPr>
          <a:xfrm>
            <a:off x="767408" y="3191963"/>
            <a:ext cx="10389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文本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2EB5D7A-2881-4B19-B078-7B40219EC9CA}"/>
              </a:ext>
            </a:extLst>
          </p:cNvPr>
          <p:cNvSpPr txBox="1"/>
          <p:nvPr/>
        </p:nvSpPr>
        <p:spPr>
          <a:xfrm>
            <a:off x="767408" y="5296000"/>
            <a:ext cx="10389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背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F4E53E8-BCEB-4C46-B721-0D7B643D9AD7}"/>
              </a:ext>
            </a:extLst>
          </p:cNvPr>
          <p:cNvSpPr txBox="1"/>
          <p:nvPr/>
        </p:nvSpPr>
        <p:spPr>
          <a:xfrm>
            <a:off x="10297897" y="2012218"/>
            <a:ext cx="10389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形状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73A97AF-1B62-497E-A698-78D58C7B3864}"/>
              </a:ext>
            </a:extLst>
          </p:cNvPr>
          <p:cNvSpPr txBox="1"/>
          <p:nvPr/>
        </p:nvSpPr>
        <p:spPr>
          <a:xfrm>
            <a:off x="10297897" y="3589666"/>
            <a:ext cx="10389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线条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6668A88-36F2-4DBB-9375-151F5312AFEF}"/>
              </a:ext>
            </a:extLst>
          </p:cNvPr>
          <p:cNvSpPr txBox="1"/>
          <p:nvPr/>
        </p:nvSpPr>
        <p:spPr>
          <a:xfrm>
            <a:off x="10297897" y="5295999"/>
            <a:ext cx="10389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图片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498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3586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311807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29523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背景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D0F1EBA-0AB9-4718-A65C-6891BCB26A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4" r="4710"/>
          <a:stretch/>
        </p:blipFill>
        <p:spPr>
          <a:xfrm>
            <a:off x="209180" y="1014979"/>
            <a:ext cx="3636698" cy="5715000"/>
          </a:xfrm>
          <a:prstGeom prst="rect">
            <a:avLst/>
          </a:prstGeom>
        </p:spPr>
      </p:pic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744DF6AD-36A9-4E24-B926-4AD451ADE6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359643"/>
              </p:ext>
            </p:extLst>
          </p:nvPr>
        </p:nvGraphicFramePr>
        <p:xfrm>
          <a:off x="3987401" y="1014981"/>
          <a:ext cx="7873742" cy="57149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36871">
                  <a:extLst>
                    <a:ext uri="{9D8B030D-6E8A-4147-A177-3AD203B41FA5}">
                      <a16:colId xmlns:a16="http://schemas.microsoft.com/office/drawing/2014/main" val="3744078901"/>
                    </a:ext>
                  </a:extLst>
                </a:gridCol>
                <a:gridCol w="3936871">
                  <a:extLst>
                    <a:ext uri="{9D8B030D-6E8A-4147-A177-3AD203B41FA5}">
                      <a16:colId xmlns:a16="http://schemas.microsoft.com/office/drawing/2014/main" val="2167496140"/>
                    </a:ext>
                  </a:extLst>
                </a:gridCol>
              </a:tblGrid>
              <a:tr h="2857499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blipFill dpi="0" rotWithShape="1">
                      <a:blip r:embed="rId5">
                        <a:alphaModFix amt="67000"/>
                      </a:blip>
                      <a:srcRect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28840172"/>
                  </a:ext>
                </a:extLst>
              </a:tr>
              <a:tr h="2857499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gradFill flip="none" rotWithShape="1">
                      <a:gsLst>
                        <a:gs pos="0">
                          <a:srgbClr val="7030A0"/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248388734"/>
                  </a:ext>
                </a:extLst>
              </a:tr>
            </a:tbl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93E0D637-C91F-49B2-B177-7F02E810FB01}"/>
              </a:ext>
            </a:extLst>
          </p:cNvPr>
          <p:cNvSpPr txBox="1"/>
          <p:nvPr/>
        </p:nvSpPr>
        <p:spPr>
          <a:xfrm>
            <a:off x="4955193" y="2193781"/>
            <a:ext cx="1835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纯色背景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6A319E6-F978-4D7E-988D-4A578613F9DD}"/>
              </a:ext>
            </a:extLst>
          </p:cNvPr>
          <p:cNvSpPr txBox="1"/>
          <p:nvPr/>
        </p:nvSpPr>
        <p:spPr>
          <a:xfrm>
            <a:off x="4955192" y="5013176"/>
            <a:ext cx="1835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纹理背景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EF50DC2-1436-4ECB-8973-7C12403C90C3}"/>
              </a:ext>
            </a:extLst>
          </p:cNvPr>
          <p:cNvSpPr txBox="1"/>
          <p:nvPr/>
        </p:nvSpPr>
        <p:spPr>
          <a:xfrm>
            <a:off x="9016762" y="2193780"/>
            <a:ext cx="1835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图片背景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CEC947DC-EEA8-414F-8019-35926304080E}"/>
              </a:ext>
            </a:extLst>
          </p:cNvPr>
          <p:cNvSpPr txBox="1"/>
          <p:nvPr/>
        </p:nvSpPr>
        <p:spPr>
          <a:xfrm>
            <a:off x="9033586" y="5013176"/>
            <a:ext cx="1835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渐变背景</a:t>
            </a:r>
          </a:p>
        </p:txBody>
      </p:sp>
    </p:spTree>
    <p:extLst>
      <p:ext uri="{BB962C8B-B14F-4D97-AF65-F5344CB8AC3E}">
        <p14:creationId xmlns:p14="http://schemas.microsoft.com/office/powerpoint/2010/main" val="3675861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3586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311807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744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背景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744DF6AD-36A9-4E24-B926-4AD451ADE6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8234954"/>
              </p:ext>
            </p:extLst>
          </p:nvPr>
        </p:nvGraphicFramePr>
        <p:xfrm>
          <a:off x="3987401" y="1014981"/>
          <a:ext cx="7873742" cy="57149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36871">
                  <a:extLst>
                    <a:ext uri="{9D8B030D-6E8A-4147-A177-3AD203B41FA5}">
                      <a16:colId xmlns:a16="http://schemas.microsoft.com/office/drawing/2014/main" val="3744078901"/>
                    </a:ext>
                  </a:extLst>
                </a:gridCol>
                <a:gridCol w="3936871">
                  <a:extLst>
                    <a:ext uri="{9D8B030D-6E8A-4147-A177-3AD203B41FA5}">
                      <a16:colId xmlns:a16="http://schemas.microsoft.com/office/drawing/2014/main" val="2167496140"/>
                    </a:ext>
                  </a:extLst>
                </a:gridCol>
              </a:tblGrid>
              <a:tr h="2857499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40172"/>
                  </a:ext>
                </a:extLst>
              </a:tr>
              <a:tr h="2857499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8388734"/>
                  </a:ext>
                </a:extLst>
              </a:tr>
            </a:tbl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93E0D637-C91F-49B2-B177-7F02E810FB01}"/>
              </a:ext>
            </a:extLst>
          </p:cNvPr>
          <p:cNvSpPr txBox="1"/>
          <p:nvPr/>
        </p:nvSpPr>
        <p:spPr>
          <a:xfrm>
            <a:off x="4955192" y="1947558"/>
            <a:ext cx="18358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浅色背景</a:t>
            </a:r>
            <a:endParaRPr lang="en-US" altLang="zh-CN" sz="3200" dirty="0"/>
          </a:p>
          <a:p>
            <a:r>
              <a:rPr lang="zh-CN" altLang="en-US" sz="3200" dirty="0"/>
              <a:t>深色文字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6A319E6-F978-4D7E-988D-4A578613F9DD}"/>
              </a:ext>
            </a:extLst>
          </p:cNvPr>
          <p:cNvSpPr txBox="1"/>
          <p:nvPr/>
        </p:nvSpPr>
        <p:spPr>
          <a:xfrm>
            <a:off x="4955191" y="4765801"/>
            <a:ext cx="18358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C000"/>
                </a:solidFill>
              </a:rPr>
              <a:t>暗色背景</a:t>
            </a:r>
            <a:endParaRPr lang="en-US" altLang="zh-CN" sz="3200" dirty="0">
              <a:solidFill>
                <a:srgbClr val="FFC000"/>
              </a:solidFill>
            </a:endParaRPr>
          </a:p>
          <a:p>
            <a:r>
              <a:rPr lang="zh-CN" altLang="en-US" sz="3200" dirty="0">
                <a:solidFill>
                  <a:srgbClr val="FFC000"/>
                </a:solidFill>
              </a:rPr>
              <a:t>亮色文字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EF50DC2-1436-4ECB-8973-7C12403C90C3}"/>
              </a:ext>
            </a:extLst>
          </p:cNvPr>
          <p:cNvSpPr txBox="1"/>
          <p:nvPr/>
        </p:nvSpPr>
        <p:spPr>
          <a:xfrm>
            <a:off x="9033586" y="1947558"/>
            <a:ext cx="18358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</a:rPr>
              <a:t>深色背景</a:t>
            </a:r>
            <a:endParaRPr lang="en-US" altLang="zh-CN" sz="3200" dirty="0">
              <a:solidFill>
                <a:schemeClr val="bg1"/>
              </a:solidFill>
            </a:endParaRPr>
          </a:p>
          <a:p>
            <a:r>
              <a:rPr lang="zh-CN" altLang="en-US" sz="3200" dirty="0">
                <a:solidFill>
                  <a:schemeClr val="bg1"/>
                </a:solidFill>
              </a:rPr>
              <a:t>浅色文字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CEC947DC-EEA8-414F-8019-35926304080E}"/>
              </a:ext>
            </a:extLst>
          </p:cNvPr>
          <p:cNvSpPr txBox="1"/>
          <p:nvPr/>
        </p:nvSpPr>
        <p:spPr>
          <a:xfrm>
            <a:off x="9033586" y="4765801"/>
            <a:ext cx="18358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4"/>
                </a:solidFill>
              </a:rPr>
              <a:t>亮色背景</a:t>
            </a:r>
            <a:endParaRPr lang="en-US" altLang="zh-CN" sz="3200" dirty="0">
              <a:solidFill>
                <a:schemeClr val="accent4"/>
              </a:solidFill>
            </a:endParaRPr>
          </a:p>
          <a:p>
            <a:r>
              <a:rPr lang="zh-CN" altLang="en-US" sz="3200" dirty="0">
                <a:solidFill>
                  <a:schemeClr val="accent4"/>
                </a:solidFill>
              </a:rPr>
              <a:t>暗色文字</a:t>
            </a:r>
          </a:p>
        </p:txBody>
      </p:sp>
      <p:pic>
        <p:nvPicPr>
          <p:cNvPr id="12" name="Picture 4" descr="https://pic1.zhimg.com/80/v2-c74b1cf4e14d62bcb0011e4c50ccc974_hd.jpg">
            <a:extLst>
              <a:ext uri="{FF2B5EF4-FFF2-40B4-BE49-F238E27FC236}">
                <a16:creationId xmlns:a16="http://schemas.microsoft.com/office/drawing/2014/main" id="{94058A32-8CBA-42E2-A2F7-CEF0239A948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56" r="49744"/>
          <a:stretch/>
        </p:blipFill>
        <p:spPr bwMode="auto">
          <a:xfrm>
            <a:off x="288352" y="1014981"/>
            <a:ext cx="3647408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2149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9C909E3A-E496-4774-B8F4-347061EB8277}"/>
              </a:ext>
            </a:extLst>
          </p:cNvPr>
          <p:cNvGrpSpPr/>
          <p:nvPr/>
        </p:nvGrpSpPr>
        <p:grpSpPr>
          <a:xfrm>
            <a:off x="798286" y="362857"/>
            <a:ext cx="2764972" cy="2726872"/>
            <a:chOff x="798286" y="362857"/>
            <a:chExt cx="2764972" cy="2726872"/>
          </a:xfrm>
        </p:grpSpPr>
        <p:sp>
          <p:nvSpPr>
            <p:cNvPr id="3" name="椭圆 2">
              <a:extLst>
                <a:ext uri="{FF2B5EF4-FFF2-40B4-BE49-F238E27FC236}">
                  <a16:creationId xmlns:a16="http://schemas.microsoft.com/office/drawing/2014/main" id="{11236224-680F-435A-AEF5-AD43F3D160FF}"/>
                </a:ext>
              </a:extLst>
            </p:cNvPr>
            <p:cNvSpPr/>
            <p:nvPr/>
          </p:nvSpPr>
          <p:spPr>
            <a:xfrm>
              <a:off x="1983015" y="1509486"/>
              <a:ext cx="1580243" cy="1580243"/>
            </a:xfrm>
            <a:prstGeom prst="ellipse">
              <a:avLst/>
            </a:prstGeom>
            <a:solidFill>
              <a:srgbClr val="94D9F8"/>
            </a:solidFill>
            <a:ln>
              <a:solidFill>
                <a:srgbClr val="94D9F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椭圆 1">
              <a:extLst>
                <a:ext uri="{FF2B5EF4-FFF2-40B4-BE49-F238E27FC236}">
                  <a16:creationId xmlns:a16="http://schemas.microsoft.com/office/drawing/2014/main" id="{FF7B3956-A081-4831-B27B-AB0D314EDEFC}"/>
                </a:ext>
              </a:extLst>
            </p:cNvPr>
            <p:cNvSpPr/>
            <p:nvPr/>
          </p:nvSpPr>
          <p:spPr>
            <a:xfrm>
              <a:off x="798286" y="362857"/>
              <a:ext cx="1959429" cy="1959429"/>
            </a:xfrm>
            <a:prstGeom prst="ellipse">
              <a:avLst/>
            </a:prstGeom>
            <a:solidFill>
              <a:srgbClr val="59F7E9"/>
            </a:solidFill>
            <a:ln>
              <a:solidFill>
                <a:srgbClr val="59F7E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EA439808-5C8F-4FB3-B133-301C04383B4B}"/>
                </a:ext>
              </a:extLst>
            </p:cNvPr>
            <p:cNvSpPr/>
            <p:nvPr/>
          </p:nvSpPr>
          <p:spPr>
            <a:xfrm>
              <a:off x="1339419" y="528713"/>
              <a:ext cx="877163" cy="1569660"/>
            </a:xfrm>
            <a:prstGeom prst="rect">
              <a:avLst/>
            </a:prstGeom>
            <a:noFill/>
          </p:spPr>
          <p:txBody>
            <a:bodyPr wrap="square" lIns="91440" tIns="45720" rIns="91440" bIns="45720" anchor="ctr">
              <a:spAutoFit/>
            </a:bodyPr>
            <a:lstStyle/>
            <a:p>
              <a:pPr algn="ctr"/>
              <a:r>
                <a:rPr lang="zh-CN" altLang="en-US" sz="9600" b="1" dirty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chemeClr val="bg1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+mj-ea"/>
                  <a:ea typeface="+mj-ea"/>
                </a:rPr>
                <a:t>目</a:t>
              </a:r>
              <a:endParaRPr lang="zh-CN" altLang="en-US" sz="96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+mj-ea"/>
                <a:ea typeface="+mj-ea"/>
              </a:endParaRP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720A6786-1639-45D9-9786-52FDBAC52045}"/>
                </a:ext>
              </a:extLst>
            </p:cNvPr>
            <p:cNvSpPr/>
            <p:nvPr/>
          </p:nvSpPr>
          <p:spPr>
            <a:xfrm>
              <a:off x="2392611" y="1837942"/>
              <a:ext cx="877163" cy="923330"/>
            </a:xfrm>
            <a:prstGeom prst="rect">
              <a:avLst/>
            </a:prstGeom>
            <a:noFill/>
          </p:spPr>
          <p:txBody>
            <a:bodyPr wrap="square" lIns="91440" tIns="45720" rIns="91440" bIns="45720" anchor="ctr">
              <a:spAutoFit/>
            </a:bodyPr>
            <a:lstStyle/>
            <a:p>
              <a:pPr algn="ctr"/>
              <a:r>
                <a:rPr lang="zh-CN" altLang="en-US" sz="5400" b="1" cap="none" spc="0" dirty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chemeClr val="bg1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+mj-ea"/>
                  <a:ea typeface="+mj-ea"/>
                </a:rPr>
                <a:t>录</a:t>
              </a:r>
            </a:p>
          </p:txBody>
        </p:sp>
      </p:grp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96E82170-1313-40CD-A7F6-2D1A66164B3A}"/>
              </a:ext>
            </a:extLst>
          </p:cNvPr>
          <p:cNvCxnSpPr>
            <a:cxnSpLocks/>
            <a:stCxn id="3" idx="6"/>
          </p:cNvCxnSpPr>
          <p:nvPr/>
        </p:nvCxnSpPr>
        <p:spPr>
          <a:xfrm>
            <a:off x="3563258" y="2299608"/>
            <a:ext cx="0" cy="42753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51220DD0-518F-42C3-B5E7-EA4B0E503915}"/>
              </a:ext>
            </a:extLst>
          </p:cNvPr>
          <p:cNvSpPr txBox="1"/>
          <p:nvPr/>
        </p:nvSpPr>
        <p:spPr>
          <a:xfrm>
            <a:off x="2736885" y="3089729"/>
            <a:ext cx="800219" cy="361587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0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+mj-ea"/>
                <a:ea typeface="+mj-ea"/>
              </a:rPr>
              <a:t>CONTENTS</a:t>
            </a:r>
            <a:endParaRPr lang="zh-CN" altLang="en-US" sz="4000" dirty="0">
              <a:ln w="10160">
                <a:solidFill>
                  <a:schemeClr val="tx1"/>
                </a:solidFill>
                <a:prstDash val="solid"/>
              </a:ln>
              <a:solidFill>
                <a:schemeClr val="bg1"/>
              </a:solidFill>
              <a:latin typeface="+mj-ea"/>
              <a:ea typeface="+mj-ea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462B9FE3-541F-4981-A5FE-E323117DB77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854" y="7200832"/>
            <a:ext cx="1255295" cy="1253308"/>
          </a:xfrm>
          <a:prstGeom prst="rect">
            <a:avLst/>
          </a:prstGeom>
        </p:spPr>
      </p:pic>
      <p:grpSp>
        <p:nvGrpSpPr>
          <p:cNvPr id="27" name="组合 26">
            <a:extLst>
              <a:ext uri="{FF2B5EF4-FFF2-40B4-BE49-F238E27FC236}">
                <a16:creationId xmlns:a16="http://schemas.microsoft.com/office/drawing/2014/main" id="{C4BBF6AA-4E14-4250-8DDC-ADB749C6392F}"/>
              </a:ext>
            </a:extLst>
          </p:cNvPr>
          <p:cNvGrpSpPr/>
          <p:nvPr/>
        </p:nvGrpSpPr>
        <p:grpSpPr>
          <a:xfrm>
            <a:off x="4321631" y="624185"/>
            <a:ext cx="1039491" cy="1037846"/>
            <a:chOff x="10555815" y="9790"/>
            <a:chExt cx="1039491" cy="1037846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0FDCA049-3F6B-4CD6-B9EF-46FB376DD98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55815" y="9790"/>
              <a:ext cx="1039491" cy="1037846"/>
            </a:xfrm>
            <a:prstGeom prst="rect">
              <a:avLst/>
            </a:prstGeom>
          </p:spPr>
        </p:pic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A76DEBF4-5549-4534-809F-5FD77F48FC73}"/>
                </a:ext>
              </a:extLst>
            </p:cNvPr>
            <p:cNvSpPr txBox="1"/>
            <p:nvPr/>
          </p:nvSpPr>
          <p:spPr>
            <a:xfrm>
              <a:off x="10880739" y="262685"/>
              <a:ext cx="401015" cy="532056"/>
            </a:xfrm>
            <a:prstGeom prst="rect">
              <a:avLst/>
            </a:prstGeom>
            <a:noFill/>
          </p:spPr>
          <p:txBody>
            <a:bodyPr wrap="none" rtlCol="0">
              <a:prstTxWarp prst="textPlain">
                <a:avLst/>
              </a:prstTxWarp>
              <a:spAutoFit/>
            </a:bodyPr>
            <a:lstStyle/>
            <a:p>
              <a:r>
                <a:rPr lang="en-US" altLang="zh-CN" b="1" dirty="0">
                  <a:solidFill>
                    <a:schemeClr val="bg1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01</a:t>
              </a:r>
              <a:endParaRPr lang="zh-CN" altLang="en-US" b="1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7151E91A-D648-454C-9C11-C324E81AF05F}"/>
              </a:ext>
            </a:extLst>
          </p:cNvPr>
          <p:cNvGrpSpPr/>
          <p:nvPr/>
        </p:nvGrpSpPr>
        <p:grpSpPr>
          <a:xfrm>
            <a:off x="4321631" y="1852420"/>
            <a:ext cx="1039491" cy="1037846"/>
            <a:chOff x="10555815" y="9790"/>
            <a:chExt cx="1039491" cy="1037846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8007D657-C737-4667-8C9D-6A16DC42D01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55815" y="9790"/>
              <a:ext cx="1039491" cy="1037846"/>
            </a:xfrm>
            <a:prstGeom prst="rect">
              <a:avLst/>
            </a:prstGeom>
          </p:spPr>
        </p:pic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EE92604A-A7E2-4A72-9DCC-B4DE11D4E72B}"/>
                </a:ext>
              </a:extLst>
            </p:cNvPr>
            <p:cNvSpPr txBox="1"/>
            <p:nvPr/>
          </p:nvSpPr>
          <p:spPr>
            <a:xfrm>
              <a:off x="10880739" y="262685"/>
              <a:ext cx="401015" cy="532056"/>
            </a:xfrm>
            <a:prstGeom prst="rect">
              <a:avLst/>
            </a:prstGeom>
            <a:noFill/>
          </p:spPr>
          <p:txBody>
            <a:bodyPr wrap="none" rtlCol="0">
              <a:prstTxWarp prst="textPlain">
                <a:avLst/>
              </a:prstTxWarp>
              <a:spAutoFit/>
            </a:bodyPr>
            <a:lstStyle/>
            <a:p>
              <a:r>
                <a:rPr lang="en-US" altLang="zh-CN" b="1" dirty="0">
                  <a:solidFill>
                    <a:schemeClr val="bg1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02</a:t>
              </a:r>
              <a:endParaRPr lang="zh-CN" altLang="en-US" b="1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C1A5D516-F464-4B52-B19F-04E067860996}"/>
              </a:ext>
            </a:extLst>
          </p:cNvPr>
          <p:cNvGrpSpPr/>
          <p:nvPr/>
        </p:nvGrpSpPr>
        <p:grpSpPr>
          <a:xfrm>
            <a:off x="4321631" y="3080655"/>
            <a:ext cx="1039491" cy="1037846"/>
            <a:chOff x="10555815" y="9790"/>
            <a:chExt cx="1039491" cy="1037846"/>
          </a:xfrm>
        </p:grpSpPr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7E935D84-7DE9-417B-B7B2-7FB0CB23A5E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55815" y="9790"/>
              <a:ext cx="1039491" cy="1037846"/>
            </a:xfrm>
            <a:prstGeom prst="rect">
              <a:avLst/>
            </a:prstGeom>
          </p:spPr>
        </p:pic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EC0CB294-6D8D-4860-B76B-0FAE76355FA0}"/>
                </a:ext>
              </a:extLst>
            </p:cNvPr>
            <p:cNvSpPr txBox="1"/>
            <p:nvPr/>
          </p:nvSpPr>
          <p:spPr>
            <a:xfrm>
              <a:off x="10880739" y="262685"/>
              <a:ext cx="401015" cy="532056"/>
            </a:xfrm>
            <a:prstGeom prst="rect">
              <a:avLst/>
            </a:prstGeom>
            <a:noFill/>
          </p:spPr>
          <p:txBody>
            <a:bodyPr wrap="none" rtlCol="0">
              <a:prstTxWarp prst="textPlain">
                <a:avLst/>
              </a:prstTxWarp>
              <a:spAutoFit/>
            </a:bodyPr>
            <a:lstStyle/>
            <a:p>
              <a:r>
                <a:rPr lang="en-US" altLang="zh-CN" b="1" dirty="0">
                  <a:solidFill>
                    <a:schemeClr val="bg1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03</a:t>
              </a:r>
              <a:endParaRPr lang="zh-CN" altLang="en-US" b="1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A62921EB-7764-48FB-B5A9-EC9F3F35D002}"/>
              </a:ext>
            </a:extLst>
          </p:cNvPr>
          <p:cNvGrpSpPr/>
          <p:nvPr/>
        </p:nvGrpSpPr>
        <p:grpSpPr>
          <a:xfrm>
            <a:off x="4321631" y="4293096"/>
            <a:ext cx="1039491" cy="1037846"/>
            <a:chOff x="10555815" y="9790"/>
            <a:chExt cx="1039491" cy="1037846"/>
          </a:xfrm>
        </p:grpSpPr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70F3A5D5-60BF-4D3E-89AC-30CC086268A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55815" y="9790"/>
              <a:ext cx="1039491" cy="1037846"/>
            </a:xfrm>
            <a:prstGeom prst="rect">
              <a:avLst/>
            </a:prstGeom>
          </p:spPr>
        </p:pic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F562B29C-421F-498F-9126-09830EA47D9B}"/>
                </a:ext>
              </a:extLst>
            </p:cNvPr>
            <p:cNvSpPr txBox="1"/>
            <p:nvPr/>
          </p:nvSpPr>
          <p:spPr>
            <a:xfrm>
              <a:off x="10880739" y="262685"/>
              <a:ext cx="401015" cy="532056"/>
            </a:xfrm>
            <a:prstGeom prst="rect">
              <a:avLst/>
            </a:prstGeom>
            <a:noFill/>
          </p:spPr>
          <p:txBody>
            <a:bodyPr wrap="none" rtlCol="0">
              <a:prstTxWarp prst="textPlain">
                <a:avLst/>
              </a:prstTxWarp>
              <a:spAutoFit/>
            </a:bodyPr>
            <a:lstStyle/>
            <a:p>
              <a:r>
                <a:rPr lang="en-US" altLang="zh-CN" b="1" dirty="0">
                  <a:solidFill>
                    <a:schemeClr val="bg1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04</a:t>
              </a:r>
              <a:endParaRPr lang="zh-CN" altLang="en-US" b="1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28143EE4-07B9-42E3-A723-1518B3DD2261}"/>
              </a:ext>
            </a:extLst>
          </p:cNvPr>
          <p:cNvGrpSpPr/>
          <p:nvPr/>
        </p:nvGrpSpPr>
        <p:grpSpPr>
          <a:xfrm>
            <a:off x="4321631" y="5537125"/>
            <a:ext cx="1039491" cy="1037846"/>
            <a:chOff x="10555815" y="9790"/>
            <a:chExt cx="1039491" cy="1037846"/>
          </a:xfrm>
        </p:grpSpPr>
        <p:pic>
          <p:nvPicPr>
            <p:cNvPr id="38" name="图片 37">
              <a:extLst>
                <a:ext uri="{FF2B5EF4-FFF2-40B4-BE49-F238E27FC236}">
                  <a16:creationId xmlns:a16="http://schemas.microsoft.com/office/drawing/2014/main" id="{E9018E8F-2149-406F-AD6C-1440281FF82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55815" y="9790"/>
              <a:ext cx="1039491" cy="1037846"/>
            </a:xfrm>
            <a:prstGeom prst="rect">
              <a:avLst/>
            </a:prstGeom>
          </p:spPr>
        </p:pic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EAB8EF57-6DB9-4BD7-A349-692A7EF5FDB1}"/>
                </a:ext>
              </a:extLst>
            </p:cNvPr>
            <p:cNvSpPr txBox="1"/>
            <p:nvPr/>
          </p:nvSpPr>
          <p:spPr>
            <a:xfrm>
              <a:off x="10880739" y="262685"/>
              <a:ext cx="401015" cy="532056"/>
            </a:xfrm>
            <a:prstGeom prst="rect">
              <a:avLst/>
            </a:prstGeom>
            <a:noFill/>
          </p:spPr>
          <p:txBody>
            <a:bodyPr wrap="none" rtlCol="0">
              <a:prstTxWarp prst="textPlain">
                <a:avLst/>
              </a:prstTxWarp>
              <a:spAutoFit/>
            </a:bodyPr>
            <a:lstStyle/>
            <a:p>
              <a:r>
                <a:rPr lang="en-US" altLang="zh-CN" b="1" dirty="0">
                  <a:solidFill>
                    <a:schemeClr val="bg1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05</a:t>
              </a:r>
              <a:endParaRPr lang="zh-CN" altLang="en-US" b="1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41" name="文本框 40">
            <a:extLst>
              <a:ext uri="{FF2B5EF4-FFF2-40B4-BE49-F238E27FC236}">
                <a16:creationId xmlns:a16="http://schemas.microsoft.com/office/drawing/2014/main" id="{A2C75C45-97E9-47F9-BC54-668EBD6255B9}"/>
              </a:ext>
            </a:extLst>
          </p:cNvPr>
          <p:cNvSpPr txBox="1"/>
          <p:nvPr/>
        </p:nvSpPr>
        <p:spPr>
          <a:xfrm>
            <a:off x="5681542" y="940944"/>
            <a:ext cx="48160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4A83B3"/>
                </a:solidFill>
                <a:latin typeface="Adobe Caslon Pro Bold" panose="0205070206050A020403" pitchFamily="18" charset="0"/>
              </a:rPr>
              <a:t>Microsoft Office </a:t>
            </a:r>
            <a:r>
              <a:rPr lang="zh-CN" altLang="en-US" sz="3200" b="1" dirty="0">
                <a:solidFill>
                  <a:srgbClr val="4A83B3"/>
                </a:solidFill>
                <a:latin typeface="Adobe Caslon Pro Bold" panose="0205070206050A020403" pitchFamily="18" charset="0"/>
              </a:rPr>
              <a:t>介绍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58FB253A-A42B-40EC-8924-FF6F2833D3A9}"/>
              </a:ext>
            </a:extLst>
          </p:cNvPr>
          <p:cNvSpPr txBox="1"/>
          <p:nvPr/>
        </p:nvSpPr>
        <p:spPr>
          <a:xfrm>
            <a:off x="5681542" y="2159528"/>
            <a:ext cx="48160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4A83B3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3200" b="1" dirty="0">
                <a:solidFill>
                  <a:srgbClr val="4A83B3"/>
                </a:solidFill>
                <a:latin typeface="Adobe Caslon Pro Bold" panose="0205070206050A020403" pitchFamily="18" charset="0"/>
              </a:rPr>
              <a:t>介绍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4C4F7435-4D7C-4FEB-A3FD-C02D5AEA6DBD}"/>
              </a:ext>
            </a:extLst>
          </p:cNvPr>
          <p:cNvSpPr txBox="1"/>
          <p:nvPr/>
        </p:nvSpPr>
        <p:spPr>
          <a:xfrm>
            <a:off x="5681542" y="3424989"/>
            <a:ext cx="3654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4A83B3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3200" b="1" dirty="0">
                <a:solidFill>
                  <a:srgbClr val="4A83B3"/>
                </a:solidFill>
                <a:latin typeface="Adobe Caslon Pro Bold" panose="0205070206050A020403" pitchFamily="18" charset="0"/>
              </a:rPr>
              <a:t>基础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9433E91A-96DE-4FEE-9DE2-8277E13C8F29}"/>
              </a:ext>
            </a:extLst>
          </p:cNvPr>
          <p:cNvSpPr txBox="1"/>
          <p:nvPr/>
        </p:nvSpPr>
        <p:spPr>
          <a:xfrm>
            <a:off x="5681542" y="4578093"/>
            <a:ext cx="32221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4A83B3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3200" b="1" dirty="0">
                <a:solidFill>
                  <a:srgbClr val="4A83B3"/>
                </a:solidFill>
                <a:latin typeface="Adobe Caslon Pro Bold" panose="0205070206050A020403" pitchFamily="18" charset="0"/>
              </a:rPr>
              <a:t>模板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F3AD31DF-1A15-4506-A8A4-9E7C740B07A1}"/>
              </a:ext>
            </a:extLst>
          </p:cNvPr>
          <p:cNvSpPr txBox="1"/>
          <p:nvPr/>
        </p:nvSpPr>
        <p:spPr>
          <a:xfrm>
            <a:off x="5681542" y="5790020"/>
            <a:ext cx="32221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4A83B3"/>
                </a:solidFill>
                <a:latin typeface="Adobe Caslon Pro Bold" panose="0205070206050A020403" pitchFamily="18" charset="0"/>
              </a:rPr>
              <a:t>其他内容</a:t>
            </a:r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B2112666-1663-4D55-8969-2CA3C1F5080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50" name="图片 49">
            <a:extLst>
              <a:ext uri="{FF2B5EF4-FFF2-40B4-BE49-F238E27FC236}">
                <a16:creationId xmlns:a16="http://schemas.microsoft.com/office/drawing/2014/main" id="{CB0AFE9B-ABD2-4C5A-BBAD-D1EF3788A84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8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  <p:bldP spid="44" grpId="0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2D594DB-A10B-4807-BE63-4349C1A52F7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513" t="13881" r="4442" b="11180"/>
          <a:stretch/>
        </p:blipFill>
        <p:spPr>
          <a:xfrm>
            <a:off x="6120610" y="4023734"/>
            <a:ext cx="5952053" cy="278964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744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文字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pic>
        <p:nvPicPr>
          <p:cNvPr id="10" name="Picture 6" descr="https://pic2.zhimg.com/80/v2-7a9bff96a5ba7f2deda598a76d5881b6_hd.jpg">
            <a:extLst>
              <a:ext uri="{FF2B5EF4-FFF2-40B4-BE49-F238E27FC236}">
                <a16:creationId xmlns:a16="http://schemas.microsoft.com/office/drawing/2014/main" id="{0C8FD65B-4030-4CFA-BF08-0A41637516B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1" t="13220" r="2940" b="10375"/>
          <a:stretch/>
        </p:blipFill>
        <p:spPr bwMode="auto">
          <a:xfrm>
            <a:off x="2891644" y="1012454"/>
            <a:ext cx="6408712" cy="2947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4" name="Picture 2" descr="https://pic4.zhimg.com/80/v2-4721d7060e553882c80652bbcdf29b38_hd.jpg">
            <a:extLst>
              <a:ext uri="{FF2B5EF4-FFF2-40B4-BE49-F238E27FC236}">
                <a16:creationId xmlns:a16="http://schemas.microsoft.com/office/drawing/2014/main" id="{29A04541-CF24-40BE-91BF-745DB19018E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54" t="48234" r="-1"/>
          <a:stretch/>
        </p:blipFill>
        <p:spPr bwMode="auto">
          <a:xfrm>
            <a:off x="119336" y="4023734"/>
            <a:ext cx="5952052" cy="2789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97701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42484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文字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pic>
        <p:nvPicPr>
          <p:cNvPr id="14340" name="Picture 4" descr="https://pic1.zhimg.com/80/v2-2d45748fac544cc0521f50d679f65ded_hd.jpg">
            <a:extLst>
              <a:ext uri="{FF2B5EF4-FFF2-40B4-BE49-F238E27FC236}">
                <a16:creationId xmlns:a16="http://schemas.microsoft.com/office/drawing/2014/main" id="{A3CD2BD9-E6B1-41A6-8492-4A082B2F2FE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5" t="12357" r="4950" b="69685"/>
          <a:stretch/>
        </p:blipFill>
        <p:spPr bwMode="auto">
          <a:xfrm>
            <a:off x="3719736" y="1049218"/>
            <a:ext cx="8343881" cy="779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2" name="Picture 6" descr="https://pic3.zhimg.com/80/v2-ed0e7310d58fc4e9d62c676788f4239a_hd.jpg">
            <a:extLst>
              <a:ext uri="{FF2B5EF4-FFF2-40B4-BE49-F238E27FC236}">
                <a16:creationId xmlns:a16="http://schemas.microsoft.com/office/drawing/2014/main" id="{DF9ABBE8-C170-4563-9722-D845EFD56E8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474"/>
          <a:stretch/>
        </p:blipFill>
        <p:spPr bwMode="auto">
          <a:xfrm>
            <a:off x="161700" y="1016793"/>
            <a:ext cx="3558036" cy="5667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4" name="Picture 8" descr="https://pic4.zhimg.com/80/v2-1ba03bb6dff33802d08549962e8562d3_hd.jpg">
            <a:extLst>
              <a:ext uri="{FF2B5EF4-FFF2-40B4-BE49-F238E27FC236}">
                <a16:creationId xmlns:a16="http://schemas.microsoft.com/office/drawing/2014/main" id="{BEFAD1A1-E170-4E27-9A9A-608EBB53A5C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49" b="50178"/>
          <a:stretch/>
        </p:blipFill>
        <p:spPr bwMode="auto">
          <a:xfrm>
            <a:off x="3719736" y="4279220"/>
            <a:ext cx="4077770" cy="2405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https://pic4.zhimg.com/80/v2-1ba03bb6dff33802d08549962e8562d3_hd.jpg">
            <a:extLst>
              <a:ext uri="{FF2B5EF4-FFF2-40B4-BE49-F238E27FC236}">
                <a16:creationId xmlns:a16="http://schemas.microsoft.com/office/drawing/2014/main" id="{701B6ABB-8EFB-46FB-9D69-B63BE7D3826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5" t="1466" r="52172" b="52798"/>
          <a:stretch/>
        </p:blipFill>
        <p:spPr bwMode="auto">
          <a:xfrm>
            <a:off x="7641486" y="4279219"/>
            <a:ext cx="4422132" cy="2405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https://pic1.zhimg.com/80/v2-2d45748fac544cc0521f50d679f65ded_hd.jpg">
            <a:extLst>
              <a:ext uri="{FF2B5EF4-FFF2-40B4-BE49-F238E27FC236}">
                <a16:creationId xmlns:a16="http://schemas.microsoft.com/office/drawing/2014/main" id="{C191566B-0C1B-4D0A-9073-DA865A04076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5" t="34286" r="50938" b="14845"/>
          <a:stretch/>
        </p:blipFill>
        <p:spPr bwMode="auto">
          <a:xfrm>
            <a:off x="3639674" y="1828797"/>
            <a:ext cx="3802862" cy="2343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ttps://pic1.zhimg.com/80/v2-2d45748fac544cc0521f50d679f65ded_hd.jpg">
            <a:extLst>
              <a:ext uri="{FF2B5EF4-FFF2-40B4-BE49-F238E27FC236}">
                <a16:creationId xmlns:a16="http://schemas.microsoft.com/office/drawing/2014/main" id="{B0F06D4A-5261-4CC4-86FF-707201DB733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36" t="34286" r="4950" b="14845"/>
          <a:stretch/>
        </p:blipFill>
        <p:spPr bwMode="auto">
          <a:xfrm>
            <a:off x="8500156" y="1828796"/>
            <a:ext cx="3563462" cy="2343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D767F68-D7EC-4C2E-B67F-478E6A2D43A2}"/>
              </a:ext>
            </a:extLst>
          </p:cNvPr>
          <p:cNvSpPr/>
          <p:nvPr/>
        </p:nvSpPr>
        <p:spPr>
          <a:xfrm>
            <a:off x="7320136" y="1828796"/>
            <a:ext cx="1296455" cy="23432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1189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469ABDC-C1D8-4464-BBFD-73D9C3F444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5069" y="1683198"/>
            <a:ext cx="9809355" cy="506447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43924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文字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5FA09F0-0F4A-4CB5-8691-0CB1B25961F8}"/>
              </a:ext>
            </a:extLst>
          </p:cNvPr>
          <p:cNvSpPr txBox="1"/>
          <p:nvPr/>
        </p:nvSpPr>
        <p:spPr>
          <a:xfrm>
            <a:off x="735457" y="1136082"/>
            <a:ext cx="37899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Adobe Caslon Pro Bold" panose="0205070206050A020403" pitchFamily="18" charset="0"/>
              </a:rPr>
              <a:t>http://www.ziticq.com/</a:t>
            </a:r>
            <a:endParaRPr lang="zh-CN" altLang="en-US" sz="2800" dirty="0">
              <a:latin typeface="Adobe Caslon Pro Bold" panose="0205070206050A020403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66669E3A-FC50-44FD-BEC9-5156CE18E6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3903541"/>
              </p:ext>
            </p:extLst>
          </p:nvPr>
        </p:nvGraphicFramePr>
        <p:xfrm>
          <a:off x="479376" y="1683198"/>
          <a:ext cx="1795693" cy="50644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5693">
                  <a:extLst>
                    <a:ext uri="{9D8B030D-6E8A-4147-A177-3AD203B41FA5}">
                      <a16:colId xmlns:a16="http://schemas.microsoft.com/office/drawing/2014/main" val="2465520655"/>
                    </a:ext>
                  </a:extLst>
                </a:gridCol>
              </a:tblGrid>
              <a:tr h="168815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3012314"/>
                  </a:ext>
                </a:extLst>
              </a:tr>
              <a:tr h="168815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9383287"/>
                  </a:ext>
                </a:extLst>
              </a:tr>
              <a:tr h="168815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2942704"/>
                  </a:ext>
                </a:extLst>
              </a:tr>
            </a:tbl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6992B0B8-9E81-4B91-8B7A-112FD4E4415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r="69185"/>
          <a:stretch/>
        </p:blipFill>
        <p:spPr>
          <a:xfrm>
            <a:off x="479374" y="1920362"/>
            <a:ext cx="1817979" cy="12192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7ADB51F-B9E9-4CC1-8BF4-7D74CC261B8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04" r="34669"/>
          <a:stretch/>
        </p:blipFill>
        <p:spPr>
          <a:xfrm>
            <a:off x="479376" y="3478535"/>
            <a:ext cx="1775368" cy="12192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D65624F-81EC-4C52-BFF9-F14A4094976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492" r="-80"/>
          <a:stretch/>
        </p:blipFill>
        <p:spPr>
          <a:xfrm>
            <a:off x="479375" y="5088359"/>
            <a:ext cx="1767021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0854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43924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文字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5FA09F0-0F4A-4CB5-8691-0CB1B25961F8}"/>
              </a:ext>
            </a:extLst>
          </p:cNvPr>
          <p:cNvSpPr txBox="1"/>
          <p:nvPr/>
        </p:nvSpPr>
        <p:spPr>
          <a:xfrm>
            <a:off x="735457" y="1136082"/>
            <a:ext cx="37899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>
                <a:latin typeface="Adobe Caslon Pro Bold" panose="0205070206050A020403" pitchFamily="18" charset="0"/>
              </a:rPr>
              <a:t>HelloFont</a:t>
            </a:r>
            <a:endParaRPr lang="zh-CN" altLang="en-US" sz="2800" dirty="0">
              <a:latin typeface="Adobe Caslon Pro Bold" panose="0205070206050A020403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0CDFF0C-590D-41D4-A45A-ACF5054C01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6613" y="1637145"/>
            <a:ext cx="3612468" cy="510422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CA592FA-E363-4A77-BE21-73C6CE9CB8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11364" y="1634743"/>
            <a:ext cx="3550719" cy="5087241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1C396F33-D286-421C-BA03-5A840198AEEE}"/>
              </a:ext>
            </a:extLst>
          </p:cNvPr>
          <p:cNvSpPr>
            <a:spLocks noChangeAspect="1"/>
          </p:cNvSpPr>
          <p:nvPr/>
        </p:nvSpPr>
        <p:spPr>
          <a:xfrm>
            <a:off x="119336" y="1634742"/>
            <a:ext cx="4694994" cy="5104221"/>
          </a:xfrm>
          <a:prstGeom prst="rect">
            <a:avLst/>
          </a:prstGeom>
          <a:blipFill dpi="0" rotWithShape="1">
            <a:blip r:embed="rId6"/>
            <a:srcRect/>
            <a:stretch>
              <a:fillRect l="-1" r="-63714"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dk1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3377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816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图片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3B5FA681-58ED-49DC-AFF8-9675AA1A521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75" t="7624" r="1321" b="1210"/>
          <a:stretch/>
        </p:blipFill>
        <p:spPr>
          <a:xfrm>
            <a:off x="335360" y="980728"/>
            <a:ext cx="7344815" cy="576547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E4411EBD-209E-4430-83B5-5657AD1CE0DC}"/>
              </a:ext>
            </a:extLst>
          </p:cNvPr>
          <p:cNvSpPr txBox="1"/>
          <p:nvPr/>
        </p:nvSpPr>
        <p:spPr>
          <a:xfrm>
            <a:off x="8035146" y="980728"/>
            <a:ext cx="3528392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3200" dirty="0">
                <a:latin typeface="+mn-ea"/>
              </a:rPr>
              <a:t>图片选择四原则：</a:t>
            </a:r>
            <a:endParaRPr lang="en-US" altLang="zh-CN" sz="3200" dirty="0">
              <a:latin typeface="+mn-ea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3200" dirty="0">
                <a:latin typeface="+mn-ea"/>
              </a:rPr>
              <a:t>高清</a:t>
            </a:r>
            <a:endParaRPr lang="en-US" altLang="zh-CN" sz="3200" dirty="0">
              <a:latin typeface="+mn-ea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3200" dirty="0">
                <a:latin typeface="+mn-ea"/>
              </a:rPr>
              <a:t>无码、无水印</a:t>
            </a:r>
            <a:endParaRPr lang="en-US" altLang="zh-CN" sz="3200" dirty="0">
              <a:latin typeface="+mn-ea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3200" dirty="0">
                <a:latin typeface="+mn-ea"/>
              </a:rPr>
              <a:t>不变形</a:t>
            </a:r>
            <a:endParaRPr lang="en-US" altLang="zh-CN" sz="3200" dirty="0">
              <a:latin typeface="+mn-ea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3200" dirty="0">
                <a:latin typeface="+mn-ea"/>
              </a:rPr>
              <a:t>与内容相关</a:t>
            </a:r>
            <a:endParaRPr lang="en-US" altLang="zh-CN" sz="32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38541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41764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图片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B112A85-90BD-4C9D-8D99-F849A5C3AE24}"/>
              </a:ext>
            </a:extLst>
          </p:cNvPr>
          <p:cNvSpPr txBox="1"/>
          <p:nvPr/>
        </p:nvSpPr>
        <p:spPr>
          <a:xfrm>
            <a:off x="735457" y="1136082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Adobe Caslon Pro Bold" panose="0205070206050A020403" pitchFamily="18" charset="0"/>
              </a:rPr>
              <a:t>http://huaban.com/</a:t>
            </a:r>
            <a:endParaRPr lang="zh-CN" altLang="en-US" sz="2800" dirty="0">
              <a:latin typeface="Adobe Caslon Pro Bold" panose="0205070206050A020403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1253943-98B7-425D-8F8D-E6F2B77533D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4053" b="7398"/>
          <a:stretch/>
        </p:blipFill>
        <p:spPr>
          <a:xfrm>
            <a:off x="706494" y="1567493"/>
            <a:ext cx="10473404" cy="5173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544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46085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图片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B112A85-90BD-4C9D-8D99-F849A5C3AE24}"/>
              </a:ext>
            </a:extLst>
          </p:cNvPr>
          <p:cNvSpPr txBox="1"/>
          <p:nvPr/>
        </p:nvSpPr>
        <p:spPr>
          <a:xfrm>
            <a:off x="735457" y="1136082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Adobe Caslon Pro Bold" panose="0205070206050A020403" pitchFamily="18" charset="0"/>
              </a:rPr>
              <a:t>https://pixabay.com/</a:t>
            </a:r>
            <a:endParaRPr lang="zh-CN" altLang="en-US" sz="2800" dirty="0">
              <a:latin typeface="Adobe Caslon Pro Bold" panose="0205070206050A020403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35768C4-4907-4586-A306-7920132E971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4"/>
          <a:stretch/>
        </p:blipFill>
        <p:spPr>
          <a:xfrm>
            <a:off x="367728" y="1616966"/>
            <a:ext cx="11456543" cy="3822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808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4752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图片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B112A85-90BD-4C9D-8D99-F849A5C3AE24}"/>
              </a:ext>
            </a:extLst>
          </p:cNvPr>
          <p:cNvSpPr txBox="1"/>
          <p:nvPr/>
        </p:nvSpPr>
        <p:spPr>
          <a:xfrm>
            <a:off x="735457" y="1136082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Adobe Caslon Pro Bold" panose="0205070206050A020403" pitchFamily="18" charset="0"/>
              </a:rPr>
              <a:t>http://www.58pic.com/</a:t>
            </a:r>
            <a:endParaRPr lang="zh-CN" altLang="en-US" sz="2800" dirty="0">
              <a:latin typeface="Adobe Caslon Pro Bold" panose="0205070206050A020403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61C45ED-3523-453E-9812-7DFC476525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376" y="1567493"/>
            <a:ext cx="10473110" cy="5220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4039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5" y="366117"/>
            <a:ext cx="44712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图片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B112A85-90BD-4C9D-8D99-F849A5C3AE24}"/>
              </a:ext>
            </a:extLst>
          </p:cNvPr>
          <p:cNvSpPr txBox="1"/>
          <p:nvPr/>
        </p:nvSpPr>
        <p:spPr>
          <a:xfrm>
            <a:off x="735457" y="1136082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Adobe Caslon Pro Bold" panose="0205070206050A020403" pitchFamily="18" charset="0"/>
              </a:rPr>
              <a:t>http://www.iconfont.cn/</a:t>
            </a:r>
            <a:endParaRPr lang="zh-CN" altLang="en-US" sz="2800" dirty="0">
              <a:latin typeface="Adobe Caslon Pro Bold" panose="0205070206050A020403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51B3C9A-29E1-42AA-B89F-10B73517DCF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2240" r="2351"/>
          <a:stretch/>
        </p:blipFill>
        <p:spPr>
          <a:xfrm>
            <a:off x="4950667" y="1659303"/>
            <a:ext cx="6488237" cy="491452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8C5FE59-9D6E-4ADE-901E-D5CBD9EA080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4354"/>
          <a:stretch/>
        </p:blipFill>
        <p:spPr>
          <a:xfrm>
            <a:off x="735457" y="1659302"/>
            <a:ext cx="4106369" cy="4914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7244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40324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线条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pic>
        <p:nvPicPr>
          <p:cNvPr id="7170" name="Picture 2" descr="https://pic3.zhimg.com/80/v2-48e1a977655e0df83a270f23ccfa0304_hd.jpg">
            <a:extLst>
              <a:ext uri="{FF2B5EF4-FFF2-40B4-BE49-F238E27FC236}">
                <a16:creationId xmlns:a16="http://schemas.microsoft.com/office/drawing/2014/main" id="{C48AC453-E5A5-455E-92CF-F7A8248A7B2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50" t="8933" r="30050" b="10802"/>
          <a:stretch/>
        </p:blipFill>
        <p:spPr bwMode="auto">
          <a:xfrm>
            <a:off x="763621" y="1062151"/>
            <a:ext cx="2736304" cy="3096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A05E6AE4-99E4-4748-B470-2EE13F76593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163" t="23686" r="5689" b="10982"/>
          <a:stretch/>
        </p:blipFill>
        <p:spPr>
          <a:xfrm>
            <a:off x="4824681" y="4192802"/>
            <a:ext cx="5976665" cy="252028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6C597E4-B7F4-4A5D-9890-D74BB42C185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9051" t="25560" r="32095" b="8375"/>
          <a:stretch/>
        </p:blipFill>
        <p:spPr>
          <a:xfrm>
            <a:off x="763621" y="4192802"/>
            <a:ext cx="4036235" cy="2548566"/>
          </a:xfrm>
          <a:prstGeom prst="rect">
            <a:avLst/>
          </a:prstGeom>
        </p:spPr>
      </p:pic>
      <p:pic>
        <p:nvPicPr>
          <p:cNvPr id="7172" name="Picture 4" descr="https://pic3.zhimg.com/80/v2-215387c41d30fed056feec3426fb272f_hd.jpg">
            <a:extLst>
              <a:ext uri="{FF2B5EF4-FFF2-40B4-BE49-F238E27FC236}">
                <a16:creationId xmlns:a16="http://schemas.microsoft.com/office/drawing/2014/main" id="{DE8FA5E1-BEFB-417C-BA6F-B48ED8BF0E0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0" t="19735" r="4722" b="3334"/>
          <a:stretch/>
        </p:blipFill>
        <p:spPr bwMode="auto">
          <a:xfrm>
            <a:off x="4364022" y="1041726"/>
            <a:ext cx="6437324" cy="3116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F0225F9E-DC23-45BD-90D7-01CB71AE7D01}"/>
              </a:ext>
            </a:extLst>
          </p:cNvPr>
          <p:cNvSpPr/>
          <p:nvPr/>
        </p:nvSpPr>
        <p:spPr>
          <a:xfrm>
            <a:off x="3545911" y="1062152"/>
            <a:ext cx="766875" cy="3096301"/>
          </a:xfrm>
          <a:prstGeom prst="rect">
            <a:avLst/>
          </a:prstGeom>
          <a:solidFill>
            <a:srgbClr val="DCDC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189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D28A4DE6-CC58-47DF-A4F8-451A92F65A96}"/>
              </a:ext>
            </a:extLst>
          </p:cNvPr>
          <p:cNvSpPr/>
          <p:nvPr/>
        </p:nvSpPr>
        <p:spPr>
          <a:xfrm>
            <a:off x="673100" y="2882900"/>
            <a:ext cx="11518900" cy="11049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66092" y="3331008"/>
            <a:ext cx="4859815" cy="656792"/>
          </a:xfrm>
        </p:spPr>
        <p:txBody>
          <a:bodyPr anchor="b">
            <a:noAutofit/>
          </a:bodyPr>
          <a:lstStyle/>
          <a:p>
            <a:pPr algn="ctr"/>
            <a:r>
              <a:rPr lang="en-US" altLang="zh-CN" sz="3200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Microsoft Office </a:t>
            </a:r>
            <a:r>
              <a:rPr lang="zh-CN" altLang="en-US" sz="3200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介绍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9B676C3-5ED0-4E0C-B1D0-A331CC8856FC}"/>
              </a:ext>
            </a:extLst>
          </p:cNvPr>
          <p:cNvSpPr txBox="1"/>
          <p:nvPr/>
        </p:nvSpPr>
        <p:spPr>
          <a:xfrm>
            <a:off x="5657711" y="1128101"/>
            <a:ext cx="876578" cy="1163021"/>
          </a:xfrm>
          <a:prstGeom prst="rect">
            <a:avLst/>
          </a:prstGeom>
          <a:noFill/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1</a:t>
            </a:r>
            <a:endParaRPr lang="zh-CN" altLang="en-US" b="1" dirty="0">
              <a:solidFill>
                <a:schemeClr val="bg1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1597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744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配色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pic>
        <p:nvPicPr>
          <p:cNvPr id="7172" name="Picture 4" descr="http://img.hb.aicdn.com/92d967c0b032849fd18b4a38e6096e1e154f070aef06d-stRuPO_fw658">
            <a:extLst>
              <a:ext uri="{FF2B5EF4-FFF2-40B4-BE49-F238E27FC236}">
                <a16:creationId xmlns:a16="http://schemas.microsoft.com/office/drawing/2014/main" id="{3DB7E388-1237-4397-9A26-B067D16B169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40257"/>
          <a:stretch/>
        </p:blipFill>
        <p:spPr bwMode="auto">
          <a:xfrm>
            <a:off x="479376" y="1045418"/>
            <a:ext cx="3744416" cy="569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E68A9042-03F8-4C93-A325-885FD98EE2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4554692"/>
              </p:ext>
            </p:extLst>
          </p:nvPr>
        </p:nvGraphicFramePr>
        <p:xfrm>
          <a:off x="4361408" y="1045418"/>
          <a:ext cx="6487120" cy="56959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6489">
                  <a:extLst>
                    <a:ext uri="{9D8B030D-6E8A-4147-A177-3AD203B41FA5}">
                      <a16:colId xmlns:a16="http://schemas.microsoft.com/office/drawing/2014/main" val="2643728046"/>
                    </a:ext>
                  </a:extLst>
                </a:gridCol>
                <a:gridCol w="4700631">
                  <a:extLst>
                    <a:ext uri="{9D8B030D-6E8A-4147-A177-3AD203B41FA5}">
                      <a16:colId xmlns:a16="http://schemas.microsoft.com/office/drawing/2014/main" val="3557298863"/>
                    </a:ext>
                  </a:extLst>
                </a:gridCol>
              </a:tblGrid>
              <a:tr h="113919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2400" dirty="0">
                          <a:solidFill>
                            <a:srgbClr val="000000"/>
                          </a:solidFill>
                        </a:rPr>
                        <a:t>无色系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42208484"/>
                  </a:ext>
                </a:extLst>
              </a:tr>
              <a:tr h="227838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2400" b="1" dirty="0">
                          <a:solidFill>
                            <a:srgbClr val="2DA6B9"/>
                          </a:solidFill>
                        </a:rPr>
                        <a:t>单色系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49110726"/>
                  </a:ext>
                </a:extLst>
              </a:tr>
              <a:tr h="227838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2400" b="1" dirty="0">
                          <a:solidFill>
                            <a:srgbClr val="C36357"/>
                          </a:solidFill>
                        </a:rPr>
                        <a:t>彩色系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16032929"/>
                  </a:ext>
                </a:extLst>
              </a:tr>
            </a:tbl>
          </a:graphicData>
        </a:graphic>
      </p:graphicFrame>
      <p:sp>
        <p:nvSpPr>
          <p:cNvPr id="4" name="椭圆 3">
            <a:extLst>
              <a:ext uri="{FF2B5EF4-FFF2-40B4-BE49-F238E27FC236}">
                <a16:creationId xmlns:a16="http://schemas.microsoft.com/office/drawing/2014/main" id="{B3153FCA-D180-43EE-BC01-21AC71ACD1DC}"/>
              </a:ext>
            </a:extLst>
          </p:cNvPr>
          <p:cNvSpPr/>
          <p:nvPr/>
        </p:nvSpPr>
        <p:spPr>
          <a:xfrm>
            <a:off x="6439201" y="1143694"/>
            <a:ext cx="955250" cy="94314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A7336C45-550A-4851-95E1-EA4A1B6F182F}"/>
              </a:ext>
            </a:extLst>
          </p:cNvPr>
          <p:cNvSpPr/>
          <p:nvPr/>
        </p:nvSpPr>
        <p:spPr>
          <a:xfrm>
            <a:off x="7727493" y="1143694"/>
            <a:ext cx="955250" cy="94314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00C077E6-6345-486E-9AD2-6028B01CB1BF}"/>
              </a:ext>
            </a:extLst>
          </p:cNvPr>
          <p:cNvSpPr/>
          <p:nvPr/>
        </p:nvSpPr>
        <p:spPr>
          <a:xfrm>
            <a:off x="9011838" y="1143694"/>
            <a:ext cx="955250" cy="943142"/>
          </a:xfrm>
          <a:prstGeom prst="ellipse">
            <a:avLst/>
          </a:prstGeom>
          <a:solidFill>
            <a:srgbClr val="BFBFB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104FEA04-3503-48AC-82A0-EC8676209B1D}"/>
              </a:ext>
            </a:extLst>
          </p:cNvPr>
          <p:cNvSpPr/>
          <p:nvPr/>
        </p:nvSpPr>
        <p:spPr>
          <a:xfrm>
            <a:off x="6439201" y="2285946"/>
            <a:ext cx="955250" cy="943142"/>
          </a:xfrm>
          <a:prstGeom prst="ellipse">
            <a:avLst/>
          </a:prstGeom>
          <a:solidFill>
            <a:srgbClr val="2DA6B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B98BD333-A874-4588-960E-84B424AD1113}"/>
              </a:ext>
            </a:extLst>
          </p:cNvPr>
          <p:cNvSpPr/>
          <p:nvPr/>
        </p:nvSpPr>
        <p:spPr>
          <a:xfrm>
            <a:off x="7727493" y="2285946"/>
            <a:ext cx="955250" cy="943142"/>
          </a:xfrm>
          <a:prstGeom prst="ellipse">
            <a:avLst/>
          </a:prstGeom>
          <a:solidFill>
            <a:srgbClr val="8ECB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EAB9B4A9-4A6E-4295-98D0-6BB874D42A19}"/>
              </a:ext>
            </a:extLst>
          </p:cNvPr>
          <p:cNvSpPr/>
          <p:nvPr/>
        </p:nvSpPr>
        <p:spPr>
          <a:xfrm>
            <a:off x="9011838" y="2285946"/>
            <a:ext cx="955250" cy="943142"/>
          </a:xfrm>
          <a:prstGeom prst="ellipse">
            <a:avLst/>
          </a:prstGeom>
          <a:solidFill>
            <a:srgbClr val="E3F2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FD4563BD-4337-45F7-985E-BF1F46384086}"/>
              </a:ext>
            </a:extLst>
          </p:cNvPr>
          <p:cNvSpPr/>
          <p:nvPr/>
        </p:nvSpPr>
        <p:spPr>
          <a:xfrm>
            <a:off x="6439201" y="3363563"/>
            <a:ext cx="955250" cy="943142"/>
          </a:xfrm>
          <a:prstGeom prst="ellipse">
            <a:avLst/>
          </a:prstGeom>
          <a:solidFill>
            <a:srgbClr val="0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AAC9349B-0079-4A62-BF9A-A9747B11B378}"/>
              </a:ext>
            </a:extLst>
          </p:cNvPr>
          <p:cNvSpPr/>
          <p:nvPr/>
        </p:nvSpPr>
        <p:spPr>
          <a:xfrm>
            <a:off x="7727493" y="3363563"/>
            <a:ext cx="955250" cy="94314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F05DF622-F439-4832-AA5A-DF7E4E1AA19A}"/>
              </a:ext>
            </a:extLst>
          </p:cNvPr>
          <p:cNvSpPr/>
          <p:nvPr/>
        </p:nvSpPr>
        <p:spPr>
          <a:xfrm>
            <a:off x="9011838" y="3363563"/>
            <a:ext cx="955250" cy="943142"/>
          </a:xfrm>
          <a:prstGeom prst="ellipse">
            <a:avLst/>
          </a:prstGeom>
          <a:solidFill>
            <a:srgbClr val="BFBFB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D1934B42-89DA-4285-93F7-1997057A726A}"/>
              </a:ext>
            </a:extLst>
          </p:cNvPr>
          <p:cNvSpPr/>
          <p:nvPr/>
        </p:nvSpPr>
        <p:spPr>
          <a:xfrm>
            <a:off x="6456545" y="4620497"/>
            <a:ext cx="955250" cy="943142"/>
          </a:xfrm>
          <a:prstGeom prst="ellipse">
            <a:avLst/>
          </a:prstGeom>
          <a:solidFill>
            <a:srgbClr val="C36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94B32ECF-CC0A-47F6-86B0-7E35AB59D3F4}"/>
              </a:ext>
            </a:extLst>
          </p:cNvPr>
          <p:cNvSpPr/>
          <p:nvPr/>
        </p:nvSpPr>
        <p:spPr>
          <a:xfrm>
            <a:off x="7744837" y="4620497"/>
            <a:ext cx="955250" cy="943142"/>
          </a:xfrm>
          <a:prstGeom prst="ellipse">
            <a:avLst/>
          </a:prstGeom>
          <a:solidFill>
            <a:srgbClr val="D7923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301AE6DE-E24D-44D5-86FF-185F7A6B9B07}"/>
              </a:ext>
            </a:extLst>
          </p:cNvPr>
          <p:cNvSpPr/>
          <p:nvPr/>
        </p:nvSpPr>
        <p:spPr>
          <a:xfrm>
            <a:off x="9029182" y="4620497"/>
            <a:ext cx="955250" cy="943142"/>
          </a:xfrm>
          <a:prstGeom prst="ellipse">
            <a:avLst/>
          </a:prstGeom>
          <a:solidFill>
            <a:srgbClr val="61B59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F34B93B9-AE05-487A-B05F-1835D5C0187B}"/>
              </a:ext>
            </a:extLst>
          </p:cNvPr>
          <p:cNvSpPr/>
          <p:nvPr/>
        </p:nvSpPr>
        <p:spPr>
          <a:xfrm>
            <a:off x="6456545" y="5698114"/>
            <a:ext cx="955250" cy="94314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57FF71A6-79A0-4D68-89B5-EE08E6478B63}"/>
              </a:ext>
            </a:extLst>
          </p:cNvPr>
          <p:cNvSpPr/>
          <p:nvPr/>
        </p:nvSpPr>
        <p:spPr>
          <a:xfrm>
            <a:off x="7744837" y="5698114"/>
            <a:ext cx="955250" cy="94314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FFA4B2E6-DB03-46CD-B873-7864D6ED44DA}"/>
              </a:ext>
            </a:extLst>
          </p:cNvPr>
          <p:cNvSpPr/>
          <p:nvPr/>
        </p:nvSpPr>
        <p:spPr>
          <a:xfrm>
            <a:off x="9029182" y="5698114"/>
            <a:ext cx="955250" cy="943142"/>
          </a:xfrm>
          <a:prstGeom prst="ellipse">
            <a:avLst/>
          </a:prstGeom>
          <a:solidFill>
            <a:srgbClr val="BFBFB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3990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744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配色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pic>
        <p:nvPicPr>
          <p:cNvPr id="9220" name="Picture 4" descr="https://pic1.zhimg.com/80/v2-a7e997810d722528583a21df93ff20aa_hd.jpg">
            <a:extLst>
              <a:ext uri="{FF2B5EF4-FFF2-40B4-BE49-F238E27FC236}">
                <a16:creationId xmlns:a16="http://schemas.microsoft.com/office/drawing/2014/main" id="{A365D5D5-7774-4F1A-8F54-C9B80F0E80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30" y="1061737"/>
            <a:ext cx="9721080" cy="5535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4142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6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配色</a:t>
            </a:r>
            <a:endParaRPr lang="zh-CN" altLang="en-US" sz="2800" b="1" dirty="0"/>
          </a:p>
        </p:txBody>
      </p:sp>
      <p:pic>
        <p:nvPicPr>
          <p:cNvPr id="10244" name="Picture 4" descr="https://pic3.zhimg.com/80/v2-cc936fd650309d1582302f1ac70fc1de_hd.jpg">
            <a:extLst>
              <a:ext uri="{FF2B5EF4-FFF2-40B4-BE49-F238E27FC236}">
                <a16:creationId xmlns:a16="http://schemas.microsoft.com/office/drawing/2014/main" id="{DC5A26F6-871C-4FD5-A52D-705F58A4C2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754" y="1059845"/>
            <a:ext cx="9850856" cy="5609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0815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40324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配色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pic>
        <p:nvPicPr>
          <p:cNvPr id="11268" name="Picture 4" descr="https://pic3.zhimg.com/80/v2-c55c5297f05ec25814ba6bac79c30751_hd.jpg">
            <a:extLst>
              <a:ext uri="{FF2B5EF4-FFF2-40B4-BE49-F238E27FC236}">
                <a16:creationId xmlns:a16="http://schemas.microsoft.com/office/drawing/2014/main" id="{E5E954F0-DF34-4B76-8F23-D969BF252C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628" y="1052736"/>
            <a:ext cx="9878683" cy="5625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8493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64F7FF2F-F062-432C-A959-B9B2224EB1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906754"/>
              </p:ext>
            </p:extLst>
          </p:nvPr>
        </p:nvGraphicFramePr>
        <p:xfrm>
          <a:off x="479376" y="1052735"/>
          <a:ext cx="11089232" cy="56886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92688">
                  <a:extLst>
                    <a:ext uri="{9D8B030D-6E8A-4147-A177-3AD203B41FA5}">
                      <a16:colId xmlns:a16="http://schemas.microsoft.com/office/drawing/2014/main" val="2739865614"/>
                    </a:ext>
                  </a:extLst>
                </a:gridCol>
                <a:gridCol w="4896544">
                  <a:extLst>
                    <a:ext uri="{9D8B030D-6E8A-4147-A177-3AD203B41FA5}">
                      <a16:colId xmlns:a16="http://schemas.microsoft.com/office/drawing/2014/main" val="1009830880"/>
                    </a:ext>
                  </a:extLst>
                </a:gridCol>
              </a:tblGrid>
              <a:tr h="2844314">
                <a:tc row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4817245"/>
                  </a:ext>
                </a:extLst>
              </a:tr>
              <a:tr h="2844314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5537762"/>
                  </a:ext>
                </a:extLst>
              </a:tr>
            </a:tbl>
          </a:graphicData>
        </a:graphic>
      </p:graphicFrame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744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配色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pic>
        <p:nvPicPr>
          <p:cNvPr id="7" name="Picture 2" descr="https://pic1.zhimg.com/80/v2-72f46cbd605a2dcc4e5973257b43aa79_hd.jpg">
            <a:extLst>
              <a:ext uri="{FF2B5EF4-FFF2-40B4-BE49-F238E27FC236}">
                <a16:creationId xmlns:a16="http://schemas.microsoft.com/office/drawing/2014/main" id="{6A1BE3B4-1BCA-4216-9B47-317905F2067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48" t="54294" r="51590" b="14160"/>
          <a:stretch/>
        </p:blipFill>
        <p:spPr bwMode="auto">
          <a:xfrm>
            <a:off x="6816080" y="4371832"/>
            <a:ext cx="4464496" cy="1887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http://photocdn.sohu.com/20160827/Img466316823.jpg">
            <a:extLst>
              <a:ext uri="{FF2B5EF4-FFF2-40B4-BE49-F238E27FC236}">
                <a16:creationId xmlns:a16="http://schemas.microsoft.com/office/drawing/2014/main" id="{BA1240C3-DF03-48FF-B6F2-92A5086371A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18" r="15383"/>
          <a:stretch/>
        </p:blipFill>
        <p:spPr bwMode="auto">
          <a:xfrm>
            <a:off x="551384" y="1543442"/>
            <a:ext cx="6048672" cy="4753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https://pic1.zhimg.com/80/v2-72f46cbd605a2dcc4e5973257b43aa79_hd.jpg">
            <a:extLst>
              <a:ext uri="{FF2B5EF4-FFF2-40B4-BE49-F238E27FC236}">
                <a16:creationId xmlns:a16="http://schemas.microsoft.com/office/drawing/2014/main" id="{59A4EE2E-D703-4911-A18D-C927482314C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17" t="50746" r="8196" b="13965"/>
          <a:stretch/>
        </p:blipFill>
        <p:spPr bwMode="auto">
          <a:xfrm>
            <a:off x="7418562" y="1430219"/>
            <a:ext cx="3456384" cy="2111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68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744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排版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pic>
        <p:nvPicPr>
          <p:cNvPr id="2050" name="Picture 2" descr="https://pic2.zhimg.com/c48668f03eeb684e53c3c19364634805_b.png">
            <a:extLst>
              <a:ext uri="{FF2B5EF4-FFF2-40B4-BE49-F238E27FC236}">
                <a16:creationId xmlns:a16="http://schemas.microsoft.com/office/drawing/2014/main" id="{7E1992D4-5FE5-4AF3-9406-89E4A5363C5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8" r="1188"/>
          <a:stretch/>
        </p:blipFill>
        <p:spPr bwMode="auto">
          <a:xfrm>
            <a:off x="695400" y="980728"/>
            <a:ext cx="10369152" cy="5824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4183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744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排版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pic>
        <p:nvPicPr>
          <p:cNvPr id="3074" name="Picture 2" descr="https://pic1.zhimg.com/e357b88b0209dabef439e3195a3174d8_b.png">
            <a:extLst>
              <a:ext uri="{FF2B5EF4-FFF2-40B4-BE49-F238E27FC236}">
                <a16:creationId xmlns:a16="http://schemas.microsoft.com/office/drawing/2014/main" id="{C8FD45B5-FF63-4AFD-8175-B742B7A4A94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" t="1956" r="1612" b="3616"/>
          <a:stretch/>
        </p:blipFill>
        <p:spPr bwMode="auto">
          <a:xfrm>
            <a:off x="623392" y="997683"/>
            <a:ext cx="10405156" cy="5743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6142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744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排版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pic>
        <p:nvPicPr>
          <p:cNvPr id="4098" name="Picture 2" descr="https://pic1.zhimg.com/8ba9f5ea07dc092a93d70f7c22ac2610_b.png">
            <a:extLst>
              <a:ext uri="{FF2B5EF4-FFF2-40B4-BE49-F238E27FC236}">
                <a16:creationId xmlns:a16="http://schemas.microsoft.com/office/drawing/2014/main" id="{712EBD51-A951-4A5A-A02C-13A638E2BE8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10000" y="1023573"/>
            <a:ext cx="10229188" cy="5779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2567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744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排版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pic>
        <p:nvPicPr>
          <p:cNvPr id="5122" name="Picture 2" descr="https://pic4.zhimg.com/d4f21fd4eb5b75a33778447fd90fddaf_b.png">
            <a:extLst>
              <a:ext uri="{FF2B5EF4-FFF2-40B4-BE49-F238E27FC236}">
                <a16:creationId xmlns:a16="http://schemas.microsoft.com/office/drawing/2014/main" id="{F2221BA7-8674-4BC3-99D1-B05D030C4D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91" y="980728"/>
            <a:ext cx="10085173" cy="5849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6835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744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排版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pic>
        <p:nvPicPr>
          <p:cNvPr id="6146" name="Picture 2" descr="https://pic4.zhimg.com/a6aa3496be1e8b386aeeaaaacc7f7b9f_b.png">
            <a:extLst>
              <a:ext uri="{FF2B5EF4-FFF2-40B4-BE49-F238E27FC236}">
                <a16:creationId xmlns:a16="http://schemas.microsoft.com/office/drawing/2014/main" id="{F9A869EF-6523-4B7B-8AD6-E4BC2E8F4B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569" y="1026917"/>
            <a:ext cx="10381749" cy="5831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4357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弧形 2">
            <a:extLst>
              <a:ext uri="{FF2B5EF4-FFF2-40B4-BE49-F238E27FC236}">
                <a16:creationId xmlns:a16="http://schemas.microsoft.com/office/drawing/2014/main" id="{897496CC-9A49-4FA6-93B4-9698DD8A4168}"/>
              </a:ext>
            </a:extLst>
          </p:cNvPr>
          <p:cNvSpPr/>
          <p:nvPr/>
        </p:nvSpPr>
        <p:spPr>
          <a:xfrm rot="2600097">
            <a:off x="-2704990" y="110707"/>
            <a:ext cx="7520858" cy="7520858"/>
          </a:xfrm>
          <a:prstGeom prst="arc">
            <a:avLst/>
          </a:prstGeom>
          <a:ln w="12700">
            <a:solidFill>
              <a:srgbClr val="4A83B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2807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Microsoft Office </a:t>
            </a:r>
            <a:endParaRPr lang="zh-CN" altLang="en-US" sz="2800" b="1" dirty="0"/>
          </a:p>
        </p:txBody>
      </p:sp>
      <p:pic>
        <p:nvPicPr>
          <p:cNvPr id="79" name="图片 78">
            <a:extLst>
              <a:ext uri="{FF2B5EF4-FFF2-40B4-BE49-F238E27FC236}">
                <a16:creationId xmlns:a16="http://schemas.microsoft.com/office/drawing/2014/main" id="{77E52D05-D983-486F-B7ED-DBEC3DF5F8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5440" y="2986864"/>
            <a:ext cx="3141492" cy="884272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5A32997-68D0-443D-BD64-F507A93E8161}"/>
              </a:ext>
            </a:extLst>
          </p:cNvPr>
          <p:cNvSpPr txBox="1"/>
          <p:nvPr/>
        </p:nvSpPr>
        <p:spPr>
          <a:xfrm>
            <a:off x="4007768" y="1618134"/>
            <a:ext cx="73448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Adobe Caslon Pro Bold" panose="0205070206050A020403" pitchFamily="18" charset="0"/>
              </a:rPr>
              <a:t>微软公司开发的一套基于 </a:t>
            </a:r>
            <a:r>
              <a:rPr lang="en-US" altLang="zh-CN" sz="2000" dirty="0">
                <a:latin typeface="Adobe Caslon Pro Bold" panose="0205070206050A020403" pitchFamily="18" charset="0"/>
              </a:rPr>
              <a:t>Windows </a:t>
            </a:r>
            <a:r>
              <a:rPr lang="zh-CN" altLang="en-US" sz="2000" dirty="0">
                <a:latin typeface="Adobe Caslon Pro Bold" panose="0205070206050A020403" pitchFamily="18" charset="0"/>
              </a:rPr>
              <a:t>操作系统的办公软件套装</a:t>
            </a:r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F5DB5266-0E5D-4037-9E8A-A105B12FB08A}"/>
              </a:ext>
            </a:extLst>
          </p:cNvPr>
          <p:cNvSpPr txBox="1"/>
          <p:nvPr/>
        </p:nvSpPr>
        <p:spPr>
          <a:xfrm>
            <a:off x="4439816" y="2455478"/>
            <a:ext cx="6624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Adobe Caslon Pro Bold" panose="0205070206050A020403" pitchFamily="18" charset="0"/>
              </a:rPr>
              <a:t>常用组件有 </a:t>
            </a:r>
            <a:r>
              <a:rPr lang="en-US" altLang="zh-CN" sz="2000" dirty="0">
                <a:latin typeface="Adobe Caslon Pro Bold" panose="0205070206050A020403" pitchFamily="18" charset="0"/>
              </a:rPr>
              <a:t>Word</a:t>
            </a:r>
            <a:r>
              <a:rPr lang="zh-CN" altLang="en-US" sz="2000" dirty="0">
                <a:latin typeface="Adobe Caslon Pro Bold" panose="0205070206050A020403" pitchFamily="18" charset="0"/>
              </a:rPr>
              <a:t>、</a:t>
            </a:r>
            <a:r>
              <a:rPr lang="en-US" altLang="zh-CN" sz="2000" dirty="0">
                <a:latin typeface="Adobe Caslon Pro Bold" panose="0205070206050A020403" pitchFamily="18" charset="0"/>
              </a:rPr>
              <a:t>Excel</a:t>
            </a:r>
            <a:r>
              <a:rPr lang="zh-CN" altLang="en-US" sz="2000" dirty="0">
                <a:latin typeface="Adobe Caslon Pro Bold" panose="0205070206050A020403" pitchFamily="18" charset="0"/>
              </a:rPr>
              <a:t>、</a:t>
            </a:r>
            <a:r>
              <a:rPr lang="en-US" altLang="zh-CN" sz="2000" dirty="0">
                <a:latin typeface="Adobe Caslon Pro Bold" panose="0205070206050A020403" pitchFamily="18" charset="0"/>
              </a:rPr>
              <a:t>PowerPoint</a:t>
            </a:r>
            <a:r>
              <a:rPr lang="zh-CN" altLang="en-US" sz="2000" dirty="0">
                <a:latin typeface="Adobe Caslon Pro Bold" panose="0205070206050A020403" pitchFamily="18" charset="0"/>
              </a:rPr>
              <a:t>等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9C3702A2-3AF1-4982-9305-37D1FE83731B}"/>
              </a:ext>
            </a:extLst>
          </p:cNvPr>
          <p:cNvSpPr txBox="1"/>
          <p:nvPr/>
        </p:nvSpPr>
        <p:spPr>
          <a:xfrm>
            <a:off x="4612897" y="3292822"/>
            <a:ext cx="6624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Adobe Caslon Pro Bold" panose="0205070206050A020403" pitchFamily="18" charset="0"/>
              </a:rPr>
              <a:t>最新版本为</a:t>
            </a:r>
            <a:r>
              <a:rPr lang="en-US" altLang="zh-CN" sz="2000" dirty="0">
                <a:latin typeface="Adobe Caslon Pro Bold" panose="0205070206050A020403" pitchFamily="18" charset="0"/>
              </a:rPr>
              <a:t>Office 2016</a:t>
            </a:r>
            <a:endParaRPr lang="zh-CN" altLang="en-US" sz="2000" dirty="0">
              <a:latin typeface="Adobe Caslon Pro Bold" panose="0205070206050A020403" pitchFamily="18" charset="0"/>
            </a:endParaRPr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FEBD7AEA-5FFD-4029-B3CF-FF59E6B79465}"/>
              </a:ext>
            </a:extLst>
          </p:cNvPr>
          <p:cNvSpPr txBox="1"/>
          <p:nvPr/>
        </p:nvSpPr>
        <p:spPr>
          <a:xfrm>
            <a:off x="4612897" y="4126383"/>
            <a:ext cx="6624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Adobe Caslon Pro Bold" panose="0205070206050A020403" pitchFamily="18" charset="0"/>
              </a:rPr>
              <a:t>工作环境：</a:t>
            </a:r>
            <a:r>
              <a:rPr lang="en-US" altLang="zh-CN" sz="2000" dirty="0">
                <a:latin typeface="Adobe Caslon Pro Bold" panose="0205070206050A020403" pitchFamily="18" charset="0"/>
              </a:rPr>
              <a:t>Windows/Mac OS X</a:t>
            </a:r>
            <a:endParaRPr lang="zh-CN" altLang="en-US" sz="2000" dirty="0">
              <a:latin typeface="Adobe Caslon Pro Bold" panose="0205070206050A020403" pitchFamily="18" charset="0"/>
            </a:endParaRP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0A21CCC0-4E3C-458B-BEFB-A43CEE018B60}"/>
              </a:ext>
            </a:extLst>
          </p:cNvPr>
          <p:cNvSpPr txBox="1"/>
          <p:nvPr/>
        </p:nvSpPr>
        <p:spPr>
          <a:xfrm>
            <a:off x="4439816" y="4959944"/>
            <a:ext cx="6624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Adobe Caslon Pro Bold" panose="0205070206050A020403" pitchFamily="18" charset="0"/>
              </a:rPr>
              <a:t>官网：</a:t>
            </a:r>
            <a:r>
              <a:rPr lang="en-US" altLang="zh-CN" sz="2000" dirty="0">
                <a:latin typeface="Adobe Caslon Pro Bold" panose="0205070206050A020403" pitchFamily="18" charset="0"/>
              </a:rPr>
              <a:t>https://www.office.com/</a:t>
            </a:r>
            <a:endParaRPr lang="zh-CN" altLang="en-US" sz="2000" dirty="0">
              <a:latin typeface="Adobe Caslon Pro Bold" panose="0205070206050A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7786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80" grpId="0"/>
      <p:bldP spid="81" grpId="0"/>
      <p:bldP spid="82" grpId="0"/>
      <p:bldP spid="8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744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排版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pic>
        <p:nvPicPr>
          <p:cNvPr id="7170" name="Picture 2" descr="https://pic3.zhimg.com/b12e78a6f7df3236c3b31537c562ca4a_b.png">
            <a:extLst>
              <a:ext uri="{FF2B5EF4-FFF2-40B4-BE49-F238E27FC236}">
                <a16:creationId xmlns:a16="http://schemas.microsoft.com/office/drawing/2014/main" id="{5FD4E8F6-0535-444D-B9E6-C5DB0F4764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08" y="2165598"/>
            <a:ext cx="5715000" cy="339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s://pic2.zhimg.com/77461db80ad18a063e2c118d4d2b49ed_b.png">
            <a:extLst>
              <a:ext uri="{FF2B5EF4-FFF2-40B4-BE49-F238E27FC236}">
                <a16:creationId xmlns:a16="http://schemas.microsoft.com/office/drawing/2014/main" id="{D450A661-0334-4FF5-A860-BA832A9B236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9" t="4271" r="50852" b="7785"/>
          <a:stretch/>
        </p:blipFill>
        <p:spPr bwMode="auto">
          <a:xfrm>
            <a:off x="6240016" y="991450"/>
            <a:ext cx="5464347" cy="3014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https://pic2.zhimg.com/77461db80ad18a063e2c118d4d2b49ed_b.png">
            <a:extLst>
              <a:ext uri="{FF2B5EF4-FFF2-40B4-BE49-F238E27FC236}">
                <a16:creationId xmlns:a16="http://schemas.microsoft.com/office/drawing/2014/main" id="{C4E664AF-ED4C-4D1D-A91E-150BC1EC4AF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29" t="5992" r="1238" b="7927"/>
          <a:stretch/>
        </p:blipFill>
        <p:spPr bwMode="auto">
          <a:xfrm>
            <a:off x="6240127" y="3861048"/>
            <a:ext cx="5468372" cy="2950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0839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744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排版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pic>
        <p:nvPicPr>
          <p:cNvPr id="10242" name="Picture 2" descr="https://pic1.zhimg.com/4ef97fb0db9348d87a09c4678313a99c_b.png">
            <a:extLst>
              <a:ext uri="{FF2B5EF4-FFF2-40B4-BE49-F238E27FC236}">
                <a16:creationId xmlns:a16="http://schemas.microsoft.com/office/drawing/2014/main" id="{C03B4946-3831-4E5D-A60F-ECC11E865E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00" y="980728"/>
            <a:ext cx="10441160" cy="5864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5624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744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排版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pic>
        <p:nvPicPr>
          <p:cNvPr id="8194" name="Picture 2" descr="https://pic4.zhimg.com/8f5d0f8174000a764a825bb2640b681b_b.png">
            <a:extLst>
              <a:ext uri="{FF2B5EF4-FFF2-40B4-BE49-F238E27FC236}">
                <a16:creationId xmlns:a16="http://schemas.microsoft.com/office/drawing/2014/main" id="{FC24E887-0FCF-44FA-A2FA-3F97C43232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351" y="980729"/>
            <a:ext cx="11617289" cy="2971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https://pic2.zhimg.com/ad84f780085e890299f48ef3a800e949_b.png">
            <a:extLst>
              <a:ext uri="{FF2B5EF4-FFF2-40B4-BE49-F238E27FC236}">
                <a16:creationId xmlns:a16="http://schemas.microsoft.com/office/drawing/2014/main" id="{E74ABC2E-8035-469F-B289-0568BE7A0E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352" y="3933056"/>
            <a:ext cx="11617288" cy="288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0581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744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排版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pic>
        <p:nvPicPr>
          <p:cNvPr id="9218" name="Picture 2" descr="https://pic2.zhimg.com/dcfa0875afe4edad4c64c8759d806639_b.png">
            <a:extLst>
              <a:ext uri="{FF2B5EF4-FFF2-40B4-BE49-F238E27FC236}">
                <a16:creationId xmlns:a16="http://schemas.microsoft.com/office/drawing/2014/main" id="{E6C3A747-7EC5-45B4-A1F7-A4B50E7563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766" y="980728"/>
            <a:ext cx="10335778" cy="5805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58762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D28A4DE6-CC58-47DF-A4F8-451A92F65A96}"/>
              </a:ext>
            </a:extLst>
          </p:cNvPr>
          <p:cNvSpPr/>
          <p:nvPr/>
        </p:nvSpPr>
        <p:spPr>
          <a:xfrm>
            <a:off x="673100" y="2882900"/>
            <a:ext cx="11518900" cy="11049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828472" y="3331008"/>
            <a:ext cx="4535055" cy="656792"/>
          </a:xfrm>
        </p:spPr>
        <p:txBody>
          <a:bodyPr anchor="b">
            <a:normAutofit/>
          </a:bodyPr>
          <a:lstStyle/>
          <a:p>
            <a:pPr algn="ctr"/>
            <a:r>
              <a:rPr lang="en-US" altLang="zh-CN" sz="3200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3200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模板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9B676C3-5ED0-4E0C-B1D0-A331CC8856FC}"/>
              </a:ext>
            </a:extLst>
          </p:cNvPr>
          <p:cNvSpPr txBox="1"/>
          <p:nvPr/>
        </p:nvSpPr>
        <p:spPr>
          <a:xfrm>
            <a:off x="5657711" y="1128101"/>
            <a:ext cx="876578" cy="1163021"/>
          </a:xfrm>
          <a:prstGeom prst="rect">
            <a:avLst/>
          </a:prstGeom>
          <a:noFill/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4</a:t>
            </a:r>
            <a:endParaRPr lang="zh-CN" altLang="en-US" b="1" dirty="0">
              <a:solidFill>
                <a:schemeClr val="bg1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7738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2746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模板</a:t>
            </a:r>
            <a:endParaRPr lang="zh-CN" altLang="en-US" sz="2800" b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0F7CA72-C2C7-4C24-8C0F-3A190C86D9E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" r="488" b="2068"/>
          <a:stretch/>
        </p:blipFill>
        <p:spPr>
          <a:xfrm>
            <a:off x="463728" y="1052736"/>
            <a:ext cx="10357938" cy="5712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842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41764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模板</a:t>
            </a:r>
            <a:endParaRPr lang="zh-CN" altLang="en-US" sz="28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CBF7BAF-FA02-4BF8-8876-3D902BFC160E}"/>
              </a:ext>
            </a:extLst>
          </p:cNvPr>
          <p:cNvSpPr txBox="1"/>
          <p:nvPr/>
        </p:nvSpPr>
        <p:spPr>
          <a:xfrm>
            <a:off x="735457" y="1078522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Adobe Caslon Pro Bold" panose="0205070206050A020403" pitchFamily="18" charset="0"/>
              </a:rPr>
              <a:t>美化大师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618CAEC-CA7F-4236-A3B1-9E0240B81A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6383" y="2012401"/>
            <a:ext cx="8522182" cy="468634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6A044268-0DD5-433A-A52E-E4D9225E502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476" b="-1"/>
          <a:stretch/>
        </p:blipFill>
        <p:spPr>
          <a:xfrm>
            <a:off x="2564227" y="1085500"/>
            <a:ext cx="8077200" cy="909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0201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3843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模板</a:t>
            </a:r>
            <a:endParaRPr lang="zh-CN" altLang="en-US" sz="2800" b="1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B112A85-90BD-4C9D-8D99-F849A5C3AE24}"/>
              </a:ext>
            </a:extLst>
          </p:cNvPr>
          <p:cNvSpPr txBox="1"/>
          <p:nvPr/>
        </p:nvSpPr>
        <p:spPr>
          <a:xfrm>
            <a:off x="735457" y="1136082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Adobe Caslon Pro Bold" panose="0205070206050A020403" pitchFamily="18" charset="0"/>
              </a:rPr>
              <a:t>https://www.islide.cc/</a:t>
            </a:r>
            <a:endParaRPr lang="zh-CN" altLang="en-US" sz="2800" dirty="0">
              <a:latin typeface="Adobe Caslon Pro Bold" panose="0205070206050A020403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913E5AD-0FFD-4BE0-9187-A5081F7F998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372"/>
          <a:stretch/>
        </p:blipFill>
        <p:spPr>
          <a:xfrm>
            <a:off x="749321" y="2750760"/>
            <a:ext cx="10753725" cy="406261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D3A9882-6DCF-4EB8-AAF0-181C3F7845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252" y="1659302"/>
            <a:ext cx="11700748" cy="1080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006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2403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模板</a:t>
            </a:r>
            <a:endParaRPr lang="zh-CN" altLang="en-US" sz="2800" b="1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4D83948-7B85-429E-9873-9ADF296009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376" y="1119783"/>
            <a:ext cx="10601325" cy="537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924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3843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模板</a:t>
            </a:r>
            <a:endParaRPr lang="zh-CN" altLang="en-US" sz="2800" b="1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B112A85-90BD-4C9D-8D99-F849A5C3AE24}"/>
              </a:ext>
            </a:extLst>
          </p:cNvPr>
          <p:cNvSpPr txBox="1"/>
          <p:nvPr/>
        </p:nvSpPr>
        <p:spPr>
          <a:xfrm>
            <a:off x="735456" y="1136082"/>
            <a:ext cx="8816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Adobe Caslon Pro Bold" panose="0205070206050A020403" pitchFamily="18" charset="0"/>
              </a:rPr>
              <a:t>http://www.officeplus.cn/Template/Home.shtml</a:t>
            </a:r>
            <a:endParaRPr lang="zh-CN" altLang="en-US" sz="2800" dirty="0">
              <a:latin typeface="Adobe Caslon Pro Bold" panose="0205070206050A020403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324C6B7-1850-4F3A-8D1A-CBD7F364D3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307" y="1640337"/>
            <a:ext cx="9872566" cy="5052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5038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2807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Microsoft Office </a:t>
            </a:r>
            <a:endParaRPr lang="zh-CN" altLang="en-US" sz="2800" b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131AB89-28EE-4845-A30B-323C52077DD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8" r="1569" b="2859"/>
          <a:stretch/>
        </p:blipFill>
        <p:spPr>
          <a:xfrm>
            <a:off x="191344" y="1052736"/>
            <a:ext cx="11881320" cy="5609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225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3843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模板</a:t>
            </a:r>
            <a:endParaRPr lang="zh-CN" altLang="en-US" sz="2800" b="1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B112A85-90BD-4C9D-8D99-F849A5C3AE24}"/>
              </a:ext>
            </a:extLst>
          </p:cNvPr>
          <p:cNvSpPr txBox="1"/>
          <p:nvPr/>
        </p:nvSpPr>
        <p:spPr>
          <a:xfrm>
            <a:off x="735456" y="1136082"/>
            <a:ext cx="8816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Adobe Caslon Pro Bold" panose="0205070206050A020403" pitchFamily="18" charset="0"/>
              </a:rPr>
              <a:t>http://www.yanj.cn/</a:t>
            </a:r>
            <a:endParaRPr lang="zh-CN" altLang="en-US" sz="2800" dirty="0">
              <a:latin typeface="Adobe Caslon Pro Bold" panose="0205070206050A020403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BBC2C03-AC9E-403E-8BE8-07FAE061E9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3785" y="1659302"/>
            <a:ext cx="8988697" cy="5103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2030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3843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模板</a:t>
            </a:r>
            <a:endParaRPr lang="zh-CN" altLang="en-US" sz="2800" b="1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B112A85-90BD-4C9D-8D99-F849A5C3AE24}"/>
              </a:ext>
            </a:extLst>
          </p:cNvPr>
          <p:cNvSpPr txBox="1"/>
          <p:nvPr/>
        </p:nvSpPr>
        <p:spPr>
          <a:xfrm>
            <a:off x="735456" y="1136082"/>
            <a:ext cx="8816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Adobe Caslon Pro Bold" panose="0205070206050A020403" pitchFamily="18" charset="0"/>
              </a:rPr>
              <a:t>http://www.pptmind.com/downloads/category/ppt</a:t>
            </a:r>
            <a:endParaRPr lang="zh-CN" altLang="en-US" sz="2800" dirty="0">
              <a:latin typeface="Adobe Caslon Pro Bold" panose="0205070206050A020403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668FF23-C9BC-49C0-95B1-750A296416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7448" y="1555270"/>
            <a:ext cx="9856862" cy="5258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355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3843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模板</a:t>
            </a:r>
            <a:endParaRPr lang="zh-CN" altLang="en-US" sz="2800" b="1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B112A85-90BD-4C9D-8D99-F849A5C3AE24}"/>
              </a:ext>
            </a:extLst>
          </p:cNvPr>
          <p:cNvSpPr txBox="1"/>
          <p:nvPr/>
        </p:nvSpPr>
        <p:spPr>
          <a:xfrm>
            <a:off x="735456" y="1136082"/>
            <a:ext cx="8816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Adobe Caslon Pro Bold" panose="0205070206050A020403" pitchFamily="18" charset="0"/>
              </a:rPr>
              <a:t>http://www.pptstore.net/</a:t>
            </a:r>
            <a:endParaRPr lang="zh-CN" altLang="en-US" sz="2800" dirty="0">
              <a:latin typeface="Adobe Caslon Pro Bold" panose="0205070206050A020403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77D2F7E-8BC8-447D-9498-DD0D7EB8D3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392" y="1621125"/>
            <a:ext cx="10229189" cy="5153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3998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D28A4DE6-CC58-47DF-A4F8-451A92F65A96}"/>
              </a:ext>
            </a:extLst>
          </p:cNvPr>
          <p:cNvSpPr/>
          <p:nvPr/>
        </p:nvSpPr>
        <p:spPr>
          <a:xfrm>
            <a:off x="673100" y="2882900"/>
            <a:ext cx="11518900" cy="11049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828472" y="3331008"/>
            <a:ext cx="4535055" cy="656792"/>
          </a:xfrm>
        </p:spPr>
        <p:txBody>
          <a:bodyPr anchor="b">
            <a:normAutofit/>
          </a:bodyPr>
          <a:lstStyle/>
          <a:p>
            <a:pPr algn="ctr"/>
            <a:r>
              <a:rPr lang="zh-CN" altLang="en-US" sz="3200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其他内容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9B676C3-5ED0-4E0C-B1D0-A331CC8856FC}"/>
              </a:ext>
            </a:extLst>
          </p:cNvPr>
          <p:cNvSpPr txBox="1"/>
          <p:nvPr/>
        </p:nvSpPr>
        <p:spPr>
          <a:xfrm>
            <a:off x="5657711" y="1128101"/>
            <a:ext cx="876578" cy="1163021"/>
          </a:xfrm>
          <a:prstGeom prst="rect">
            <a:avLst/>
          </a:prstGeom>
          <a:noFill/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5</a:t>
            </a:r>
            <a:endParaRPr lang="zh-CN" altLang="en-US" b="1" dirty="0">
              <a:solidFill>
                <a:schemeClr val="bg1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760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4563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其他内容</a:t>
            </a:r>
            <a:endParaRPr lang="zh-CN" altLang="en-US" sz="28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B5A05F5-9276-4DE9-9C7B-1615A2286F26}"/>
              </a:ext>
            </a:extLst>
          </p:cNvPr>
          <p:cNvSpPr txBox="1"/>
          <p:nvPr/>
        </p:nvSpPr>
        <p:spPr>
          <a:xfrm>
            <a:off x="735456" y="1136082"/>
            <a:ext cx="8816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>
                <a:latin typeface="Adobe Caslon Pro Bold" panose="0205070206050A020403" pitchFamily="18" charset="0"/>
              </a:rPr>
              <a:t>Nordri</a:t>
            </a:r>
            <a:r>
              <a:rPr lang="en-US" altLang="zh-CN" sz="2800" dirty="0">
                <a:latin typeface="Adobe Caslon Pro Bold" panose="0205070206050A020403" pitchFamily="18" charset="0"/>
              </a:rPr>
              <a:t> Tools</a:t>
            </a:r>
            <a:endParaRPr lang="zh-CN" altLang="en-US" sz="2800" dirty="0">
              <a:latin typeface="Adobe Caslon Pro Bold" panose="0205070206050A020403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B6B8BA4-41F8-4927-9948-0E2F043618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5253" y="1006873"/>
            <a:ext cx="9406747" cy="94751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F1EB91F-833F-42FF-AAFB-DCDA0D428F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077" y="1954384"/>
            <a:ext cx="4464496" cy="469799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9D11E40-7AE9-42C0-B267-310A15CBD86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9168" y="1954383"/>
            <a:ext cx="3354222" cy="469799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3181D37-2A75-41DA-9937-82E39B7B7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73390" y="1954383"/>
            <a:ext cx="4918211" cy="4697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845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4563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其他内容</a:t>
            </a:r>
            <a:endParaRPr lang="zh-CN" altLang="en-US" sz="28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B5A05F5-9276-4DE9-9C7B-1615A2286F26}"/>
              </a:ext>
            </a:extLst>
          </p:cNvPr>
          <p:cNvSpPr txBox="1"/>
          <p:nvPr/>
        </p:nvSpPr>
        <p:spPr>
          <a:xfrm>
            <a:off x="735456" y="1136082"/>
            <a:ext cx="8816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>
                <a:latin typeface="Adobe Caslon Pro Bold" panose="0205070206050A020403" pitchFamily="18" charset="0"/>
              </a:rPr>
              <a:t>MathType</a:t>
            </a:r>
            <a:endParaRPr lang="zh-CN" altLang="en-US" sz="2800" dirty="0">
              <a:latin typeface="Adobe Caslon Pro Bold" panose="0205070206050A020403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B0F82DC-024F-41FF-A13E-AD93CD7FD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806557"/>
              </p:ext>
            </p:extLst>
          </p:nvPr>
        </p:nvGraphicFramePr>
        <p:xfrm>
          <a:off x="4794250" y="2397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971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16A0C26A-CCAF-43BF-8C4C-EE8F561ABA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39816" y="3461472"/>
            <a:ext cx="7486079" cy="313588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E33410A-03DB-4F4E-9683-F6E4A9E6D48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39816" y="1372604"/>
            <a:ext cx="7497004" cy="1935368"/>
          </a:xfrm>
          <a:prstGeom prst="rect">
            <a:avLst/>
          </a:prstGeom>
        </p:spPr>
      </p:pic>
      <p:pic>
        <p:nvPicPr>
          <p:cNvPr id="1026" name="Picture 2" descr="æ°å­¦å¬å¼">
            <a:extLst>
              <a:ext uri="{FF2B5EF4-FFF2-40B4-BE49-F238E27FC236}">
                <a16:creationId xmlns:a16="http://schemas.microsoft.com/office/drawing/2014/main" id="{4BD61653-CEBF-400C-BC66-EB5B8207B76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432"/>
          <a:stretch/>
        </p:blipFill>
        <p:spPr bwMode="auto">
          <a:xfrm>
            <a:off x="228029" y="1549698"/>
            <a:ext cx="4166171" cy="5015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4169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4563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其他内容</a:t>
            </a:r>
            <a:endParaRPr lang="zh-CN" altLang="en-US" sz="28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1206DFF-224F-4B66-9DA9-001E69876A9D}"/>
              </a:ext>
            </a:extLst>
          </p:cNvPr>
          <p:cNvSpPr txBox="1"/>
          <p:nvPr/>
        </p:nvSpPr>
        <p:spPr>
          <a:xfrm>
            <a:off x="735456" y="1136082"/>
            <a:ext cx="8816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Adobe Caslon Pro Bold" panose="0205070206050A020403" pitchFamily="18" charset="0"/>
              </a:rPr>
              <a:t>http://tushuo.baidu.com/</a:t>
            </a:r>
            <a:endParaRPr lang="zh-CN" altLang="en-US" sz="2800" dirty="0">
              <a:latin typeface="Adobe Caslon Pro Bold" panose="0205070206050A020403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91CAFF9-ECB6-46CC-B7FE-6B74BCE9584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8670" b="2141"/>
          <a:stretch/>
        </p:blipFill>
        <p:spPr>
          <a:xfrm>
            <a:off x="1127448" y="1546356"/>
            <a:ext cx="10267950" cy="5267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1083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16930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其他内容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67A4FCA-11E6-40F0-B110-D0FD653676BE}"/>
              </a:ext>
            </a:extLst>
          </p:cNvPr>
          <p:cNvSpPr txBox="1"/>
          <p:nvPr/>
        </p:nvSpPr>
        <p:spPr>
          <a:xfrm>
            <a:off x="735457" y="1136082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Adobe Caslon Pro Bold" panose="0205070206050A020403" pitchFamily="18" charset="0"/>
              </a:rPr>
              <a:t>http://app.xunjiepdf.com/#</a:t>
            </a:r>
            <a:endParaRPr lang="zh-CN" altLang="en-US" sz="2800" dirty="0">
              <a:latin typeface="Adobe Caslon Pro Bold" panose="0205070206050A020403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A7B1E22-E9AF-4589-9DC9-7F1C512D163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5795" y="1802343"/>
            <a:ext cx="8896350" cy="473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4751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16930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其他内容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67A4FCA-11E6-40F0-B110-D0FD653676BE}"/>
              </a:ext>
            </a:extLst>
          </p:cNvPr>
          <p:cNvSpPr txBox="1"/>
          <p:nvPr/>
        </p:nvSpPr>
        <p:spPr>
          <a:xfrm>
            <a:off x="735457" y="1136082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Adobe Caslon Pro Bold" panose="0205070206050A020403" pitchFamily="18" charset="0"/>
              </a:rPr>
              <a:t>https://smallpdf.com/cn</a:t>
            </a:r>
            <a:endParaRPr lang="zh-CN" altLang="en-US" sz="2800" dirty="0">
              <a:latin typeface="Adobe Caslon Pro Bold" panose="0205070206050A020403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2D88908-8F5E-458B-9DFB-46DDFBA4E4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162" y="1601592"/>
            <a:ext cx="11115675" cy="4981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172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16930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其他内容</a:t>
            </a:r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 </a:t>
            </a:r>
            <a:endParaRPr lang="zh-CN" altLang="en-US" sz="28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67A4FCA-11E6-40F0-B110-D0FD653676BE}"/>
              </a:ext>
            </a:extLst>
          </p:cNvPr>
          <p:cNvSpPr txBox="1"/>
          <p:nvPr/>
        </p:nvSpPr>
        <p:spPr>
          <a:xfrm>
            <a:off x="735457" y="1136082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Adobe Caslon Pro Bold" panose="0205070206050A020403" pitchFamily="18" charset="0"/>
              </a:rPr>
              <a:t>https://www.ilovepdf.com/zh_cn</a:t>
            </a:r>
            <a:endParaRPr lang="zh-CN" altLang="en-US" sz="2800" dirty="0">
              <a:latin typeface="Adobe Caslon Pro Bold" panose="0205070206050A020403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4277666-0F96-459A-8DD3-2816534707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065" y="1623207"/>
            <a:ext cx="9545500" cy="5160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3795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209441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2807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Microsoft Office </a:t>
            </a:r>
            <a:endParaRPr lang="zh-CN" altLang="en-US" sz="2800" b="1" dirty="0"/>
          </a:p>
        </p:txBody>
      </p:sp>
      <p:pic>
        <p:nvPicPr>
          <p:cNvPr id="2050" name="Picture 2" descr="https://gss1.bdstatic.com/9vo3dSag_xI4khGkpoWK1HF6hhy/baike/c0%3Dbaike80%2C5%2C5%2C80%2C26/sign=5b68a62360d0f703f2bf9d8e69933a58/f11f3a292df5e0fe485e79355e6034a85edf7244.jpg">
            <a:extLst>
              <a:ext uri="{FF2B5EF4-FFF2-40B4-BE49-F238E27FC236}">
                <a16:creationId xmlns:a16="http://schemas.microsoft.com/office/drawing/2014/main" id="{B17BD83F-4C1E-4FF6-BCE8-AEE582CE7FA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" t="1571" r="50000" b="61341"/>
          <a:stretch/>
        </p:blipFill>
        <p:spPr bwMode="auto">
          <a:xfrm>
            <a:off x="466851" y="1595996"/>
            <a:ext cx="2455078" cy="1413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https://gss1.bdstatic.com/9vo3dSag_xI4khGkpoWK1HF6hhy/baike/c0%3Dbaike80%2C5%2C5%2C80%2C26/sign=5b68a62360d0f703f2bf9d8e69933a58/f11f3a292df5e0fe485e79355e6034a85edf7244.jpg">
            <a:extLst>
              <a:ext uri="{FF2B5EF4-FFF2-40B4-BE49-F238E27FC236}">
                <a16:creationId xmlns:a16="http://schemas.microsoft.com/office/drawing/2014/main" id="{3A8A65B3-9B33-4210-9E1D-4841C6B72FF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6" t="41208" r="49837" b="25395"/>
          <a:stretch/>
        </p:blipFill>
        <p:spPr bwMode="auto">
          <a:xfrm>
            <a:off x="7131562" y="1666331"/>
            <a:ext cx="2455079" cy="1272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s://gss1.bdstatic.com/9vo3dSag_xI4khGkpoWK1HF6hhy/baike/c0%3Dbaike80%2C5%2C5%2C80%2C26/sign=5b68a62360d0f703f2bf9d8e69933a58/f11f3a292df5e0fe485e79355e6034a85edf7244.jpg">
            <a:extLst>
              <a:ext uri="{FF2B5EF4-FFF2-40B4-BE49-F238E27FC236}">
                <a16:creationId xmlns:a16="http://schemas.microsoft.com/office/drawing/2014/main" id="{B58763E7-1F15-4CDA-8D1F-460DBD17CB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43" t="4273" r="1891" b="58637"/>
          <a:stretch/>
        </p:blipFill>
        <p:spPr bwMode="auto">
          <a:xfrm>
            <a:off x="3918620" y="1595996"/>
            <a:ext cx="2250662" cy="1413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https://gss3.bdstatic.com/-Po3dSag_xI4khGkpoWK1HF6hhy/baike/w%3D268%3Bg%3D0/sign=ded3226e9b2397ddd6799f0261b9d58a/5bafa40f4bfbfbed108f2df672f0f736aec31f60.jpg">
            <a:extLst>
              <a:ext uri="{FF2B5EF4-FFF2-40B4-BE49-F238E27FC236}">
                <a16:creationId xmlns:a16="http://schemas.microsoft.com/office/drawing/2014/main" id="{888ED938-4A61-4D80-8C88-3CA6F755498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48" t="18636" r="8044" b="13182"/>
          <a:stretch/>
        </p:blipFill>
        <p:spPr bwMode="auto">
          <a:xfrm>
            <a:off x="9508596" y="3243779"/>
            <a:ext cx="2169996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https://gss3.bdstatic.com/84oSdTum2Q5BphGlnYG/timg?wapp&amp;quality=80&amp;size=b150_150&amp;subsize=20480&amp;cut_x=0&amp;cut_w=0&amp;cut_y=0&amp;cut_h=0&amp;sec=1369815402&amp;srctrace&amp;di=323db5cde689b044654dc4e180b12ad6&amp;wh_rate=null&amp;src=http%3A%2F%2Fimgsrc.baidu.com%2Fforum%2Fpic%2Fitem%2F9f510fb30f2442a79ef16837d043ad4bd01302a0.jpg">
            <a:extLst>
              <a:ext uri="{FF2B5EF4-FFF2-40B4-BE49-F238E27FC236}">
                <a16:creationId xmlns:a16="http://schemas.microsoft.com/office/drawing/2014/main" id="{486A7236-BE49-4EE4-A78F-385CC81AF4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3517" y="4672529"/>
            <a:ext cx="2147638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gss3.bdstatic.com/-Po3dSag_xI4khGkpoWK1HF6hhy/baike/w%3D268%3Bg%3D0/sign=2bdff20233adcbef01347900949449e0/aec379310a55b31910b949b341a98226cefc17b0.jpg">
            <a:extLst>
              <a:ext uri="{FF2B5EF4-FFF2-40B4-BE49-F238E27FC236}">
                <a16:creationId xmlns:a16="http://schemas.microsoft.com/office/drawing/2014/main" id="{32733B95-DECB-4C9A-9759-A7140BCA89F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6" t="6341" r="5916" b="6341"/>
          <a:stretch/>
        </p:blipFill>
        <p:spPr bwMode="auto">
          <a:xfrm>
            <a:off x="3918620" y="4534414"/>
            <a:ext cx="2250662" cy="170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s://gss2.bdstatic.com/9fo3dSag_xI4khGkpoWK1HF6hhy/baike/w%3D268%3Bg%3D0/sign=03e602fb74094b36db921ceb9bf71be4/0b55b319ebc4b74571e24b32cdfc1e178a82159b.jpg">
            <a:extLst>
              <a:ext uri="{FF2B5EF4-FFF2-40B4-BE49-F238E27FC236}">
                <a16:creationId xmlns:a16="http://schemas.microsoft.com/office/drawing/2014/main" id="{012A4CF2-3DD6-4E91-B6BC-2680FE55D0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376" y="4534415"/>
            <a:ext cx="2552700" cy="170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箭头: 右 1">
            <a:extLst>
              <a:ext uri="{FF2B5EF4-FFF2-40B4-BE49-F238E27FC236}">
                <a16:creationId xmlns:a16="http://schemas.microsoft.com/office/drawing/2014/main" id="{140D64C5-B7E6-4039-8BE4-B1059F66C6D1}"/>
              </a:ext>
            </a:extLst>
          </p:cNvPr>
          <p:cNvSpPr/>
          <p:nvPr/>
        </p:nvSpPr>
        <p:spPr>
          <a:xfrm>
            <a:off x="3069022" y="2189455"/>
            <a:ext cx="735525" cy="3643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43BA38BA-CDF3-4669-A9F4-5623A37D4EF9}"/>
              </a:ext>
            </a:extLst>
          </p:cNvPr>
          <p:cNvSpPr/>
          <p:nvPr/>
        </p:nvSpPr>
        <p:spPr>
          <a:xfrm>
            <a:off x="6317992" y="2189455"/>
            <a:ext cx="735525" cy="3643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箭头: 右 17">
            <a:extLst>
              <a:ext uri="{FF2B5EF4-FFF2-40B4-BE49-F238E27FC236}">
                <a16:creationId xmlns:a16="http://schemas.microsoft.com/office/drawing/2014/main" id="{7E234AAD-DF94-4429-8156-290483E918B4}"/>
              </a:ext>
            </a:extLst>
          </p:cNvPr>
          <p:cNvSpPr/>
          <p:nvPr/>
        </p:nvSpPr>
        <p:spPr>
          <a:xfrm flipH="1">
            <a:off x="3106431" y="5204738"/>
            <a:ext cx="735525" cy="3643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7BF1E133-69FA-4A6A-8586-A60338506D11}"/>
              </a:ext>
            </a:extLst>
          </p:cNvPr>
          <p:cNvSpPr/>
          <p:nvPr/>
        </p:nvSpPr>
        <p:spPr>
          <a:xfrm flipH="1">
            <a:off x="6243637" y="5204738"/>
            <a:ext cx="735525" cy="3643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箭头: 左弧形 2">
            <a:extLst>
              <a:ext uri="{FF2B5EF4-FFF2-40B4-BE49-F238E27FC236}">
                <a16:creationId xmlns:a16="http://schemas.microsoft.com/office/drawing/2014/main" id="{ABC922A8-5150-40EA-8702-2E526BFC0C83}"/>
              </a:ext>
            </a:extLst>
          </p:cNvPr>
          <p:cNvSpPr/>
          <p:nvPr/>
        </p:nvSpPr>
        <p:spPr>
          <a:xfrm rot="19232594" flipH="1">
            <a:off x="10029160" y="1813961"/>
            <a:ext cx="727342" cy="1387398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箭头: 左弧形 19">
            <a:extLst>
              <a:ext uri="{FF2B5EF4-FFF2-40B4-BE49-F238E27FC236}">
                <a16:creationId xmlns:a16="http://schemas.microsoft.com/office/drawing/2014/main" id="{141A71C8-0CA9-41FF-AF27-6440FC44A4F0}"/>
              </a:ext>
            </a:extLst>
          </p:cNvPr>
          <p:cNvSpPr/>
          <p:nvPr/>
        </p:nvSpPr>
        <p:spPr>
          <a:xfrm rot="3757974" flipH="1">
            <a:off x="9721719" y="4599875"/>
            <a:ext cx="727342" cy="1574047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9308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000"/>
                            </p:stCondLst>
                            <p:childTnLst>
                              <p:par>
                                <p:cTn id="7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 animBg="1"/>
      <p:bldP spid="18" grpId="0" animBg="1"/>
      <p:bldP spid="19" grpId="0" animBg="1"/>
      <p:bldP spid="3" grpId="0" animBg="1"/>
      <p:bldP spid="2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4563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其他内容</a:t>
            </a:r>
            <a:endParaRPr lang="zh-CN" altLang="en-US" sz="28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1206DFF-224F-4B66-9DA9-001E69876A9D}"/>
              </a:ext>
            </a:extLst>
          </p:cNvPr>
          <p:cNvSpPr txBox="1"/>
          <p:nvPr/>
        </p:nvSpPr>
        <p:spPr>
          <a:xfrm>
            <a:off x="735456" y="1136082"/>
            <a:ext cx="8816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Adobe Caslon Pro Bold" panose="0205070206050A020403" pitchFamily="18" charset="0"/>
              </a:rPr>
              <a:t>http://ppj.io/</a:t>
            </a:r>
            <a:endParaRPr lang="zh-CN" altLang="en-US" sz="2800" dirty="0">
              <a:latin typeface="Adobe Caslon Pro Bold" panose="0205070206050A020403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BB9A941-4DED-4199-B11B-BD351903E5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474" y="1567493"/>
            <a:ext cx="11847052" cy="4995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721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4563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其他内容</a:t>
            </a:r>
            <a:endParaRPr lang="zh-CN" altLang="en-US" sz="28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1206DFF-224F-4B66-9DA9-001E69876A9D}"/>
              </a:ext>
            </a:extLst>
          </p:cNvPr>
          <p:cNvSpPr txBox="1"/>
          <p:nvPr/>
        </p:nvSpPr>
        <p:spPr>
          <a:xfrm>
            <a:off x="735456" y="1136082"/>
            <a:ext cx="8816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Adobe Caslon Pro Bold" panose="0205070206050A020403" pitchFamily="18" charset="0"/>
              </a:rPr>
              <a:t>https://cli.im/</a:t>
            </a:r>
            <a:endParaRPr lang="zh-CN" altLang="en-US" sz="2800" dirty="0">
              <a:latin typeface="Adobe Caslon Pro Bold" panose="0205070206050A020403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D12A50F-1330-4374-8F85-6D23C3D310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8703" y="1556792"/>
            <a:ext cx="9094594" cy="5185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656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34563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其他内容</a:t>
            </a:r>
            <a:endParaRPr lang="zh-CN" altLang="en-US" sz="28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1206DFF-224F-4B66-9DA9-001E69876A9D}"/>
              </a:ext>
            </a:extLst>
          </p:cNvPr>
          <p:cNvSpPr txBox="1"/>
          <p:nvPr/>
        </p:nvSpPr>
        <p:spPr>
          <a:xfrm>
            <a:off x="735456" y="1136082"/>
            <a:ext cx="8816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Adobe Caslon Pro Bold" panose="0205070206050A020403" pitchFamily="18" charset="0"/>
              </a:rPr>
              <a:t>https://wordart.com/create</a:t>
            </a:r>
            <a:endParaRPr lang="zh-CN" altLang="en-US" sz="2800" dirty="0">
              <a:latin typeface="Adobe Caslon Pro Bold" panose="0205070206050A020403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2CEDCAB-4181-4FCC-B1B8-2CE17F5FA73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2810"/>
          <a:stretch/>
        </p:blipFill>
        <p:spPr>
          <a:xfrm>
            <a:off x="1111848" y="1621126"/>
            <a:ext cx="10229190" cy="5120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078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4103399" y="2563120"/>
            <a:ext cx="3985202" cy="865136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6000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Thanks</a:t>
            </a:r>
            <a:endParaRPr lang="zh-CN" altLang="en-US" sz="6000" b="0" dirty="0">
              <a:solidFill>
                <a:schemeClr val="accent1"/>
              </a:solidFill>
              <a:latin typeface="Adobe Caslon Pro Bold" panose="0205070206050A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9043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FD9EE5E-A493-44DB-9880-DCE176FC0A4E}"/>
              </a:ext>
            </a:extLst>
          </p:cNvPr>
          <p:cNvSpPr/>
          <p:nvPr/>
        </p:nvSpPr>
        <p:spPr>
          <a:xfrm>
            <a:off x="479376" y="366117"/>
            <a:ext cx="2735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Microsoft Office</a:t>
            </a:r>
            <a:endParaRPr lang="zh-CN" altLang="en-US" sz="2800" b="1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EC237BC5-C62C-4EF3-91C5-B1F37341A7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1495" y="3013912"/>
            <a:ext cx="3629554" cy="1157249"/>
          </a:xfrm>
          <a:prstGeom prst="rect">
            <a:avLst/>
          </a:prstGeom>
        </p:spPr>
      </p:pic>
      <p:grpSp>
        <p:nvGrpSpPr>
          <p:cNvPr id="16" name="组合 15">
            <a:extLst>
              <a:ext uri="{FF2B5EF4-FFF2-40B4-BE49-F238E27FC236}">
                <a16:creationId xmlns:a16="http://schemas.microsoft.com/office/drawing/2014/main" id="{A349F174-ED48-4E90-BB88-59B1FF0A9B62}"/>
              </a:ext>
            </a:extLst>
          </p:cNvPr>
          <p:cNvGrpSpPr/>
          <p:nvPr/>
        </p:nvGrpSpPr>
        <p:grpSpPr>
          <a:xfrm>
            <a:off x="4007701" y="1101271"/>
            <a:ext cx="1117600" cy="1117600"/>
            <a:chOff x="314240" y="2870200"/>
            <a:chExt cx="1117600" cy="1117600"/>
          </a:xfrm>
        </p:grpSpPr>
        <p:sp>
          <p:nvSpPr>
            <p:cNvPr id="17" name="Freeform 9">
              <a:extLst>
                <a:ext uri="{FF2B5EF4-FFF2-40B4-BE49-F238E27FC236}">
                  <a16:creationId xmlns:a16="http://schemas.microsoft.com/office/drawing/2014/main" id="{C1314287-BFB7-4AED-92DA-75F89E87A998}"/>
                </a:ext>
              </a:extLst>
            </p:cNvPr>
            <p:cNvSpPr>
              <a:spLocks/>
            </p:cNvSpPr>
            <p:nvPr/>
          </p:nvSpPr>
          <p:spPr bwMode="auto">
            <a:xfrm>
              <a:off x="974640" y="3022600"/>
              <a:ext cx="419100" cy="812800"/>
            </a:xfrm>
            <a:custGeom>
              <a:avLst/>
              <a:gdLst>
                <a:gd name="T0" fmla="*/ 0 w 264"/>
                <a:gd name="T1" fmla="*/ 56 h 512"/>
                <a:gd name="T2" fmla="*/ 208 w 264"/>
                <a:gd name="T3" fmla="*/ 56 h 512"/>
                <a:gd name="T4" fmla="*/ 208 w 264"/>
                <a:gd name="T5" fmla="*/ 88 h 512"/>
                <a:gd name="T6" fmla="*/ 0 w 264"/>
                <a:gd name="T7" fmla="*/ 88 h 512"/>
                <a:gd name="T8" fmla="*/ 0 w 264"/>
                <a:gd name="T9" fmla="*/ 128 h 512"/>
                <a:gd name="T10" fmla="*/ 208 w 264"/>
                <a:gd name="T11" fmla="*/ 128 h 512"/>
                <a:gd name="T12" fmla="*/ 208 w 264"/>
                <a:gd name="T13" fmla="*/ 160 h 512"/>
                <a:gd name="T14" fmla="*/ 0 w 264"/>
                <a:gd name="T15" fmla="*/ 160 h 512"/>
                <a:gd name="T16" fmla="*/ 0 w 264"/>
                <a:gd name="T17" fmla="*/ 200 h 512"/>
                <a:gd name="T18" fmla="*/ 208 w 264"/>
                <a:gd name="T19" fmla="*/ 200 h 512"/>
                <a:gd name="T20" fmla="*/ 208 w 264"/>
                <a:gd name="T21" fmla="*/ 232 h 512"/>
                <a:gd name="T22" fmla="*/ 0 w 264"/>
                <a:gd name="T23" fmla="*/ 232 h 512"/>
                <a:gd name="T24" fmla="*/ 0 w 264"/>
                <a:gd name="T25" fmla="*/ 272 h 512"/>
                <a:gd name="T26" fmla="*/ 208 w 264"/>
                <a:gd name="T27" fmla="*/ 272 h 512"/>
                <a:gd name="T28" fmla="*/ 208 w 264"/>
                <a:gd name="T29" fmla="*/ 304 h 512"/>
                <a:gd name="T30" fmla="*/ 0 w 264"/>
                <a:gd name="T31" fmla="*/ 304 h 512"/>
                <a:gd name="T32" fmla="*/ 0 w 264"/>
                <a:gd name="T33" fmla="*/ 344 h 512"/>
                <a:gd name="T34" fmla="*/ 208 w 264"/>
                <a:gd name="T35" fmla="*/ 344 h 512"/>
                <a:gd name="T36" fmla="*/ 208 w 264"/>
                <a:gd name="T37" fmla="*/ 376 h 512"/>
                <a:gd name="T38" fmla="*/ 0 w 264"/>
                <a:gd name="T39" fmla="*/ 376 h 512"/>
                <a:gd name="T40" fmla="*/ 0 w 264"/>
                <a:gd name="T41" fmla="*/ 416 h 512"/>
                <a:gd name="T42" fmla="*/ 208 w 264"/>
                <a:gd name="T43" fmla="*/ 416 h 512"/>
                <a:gd name="T44" fmla="*/ 208 w 264"/>
                <a:gd name="T45" fmla="*/ 448 h 512"/>
                <a:gd name="T46" fmla="*/ 0 w 264"/>
                <a:gd name="T47" fmla="*/ 448 h 512"/>
                <a:gd name="T48" fmla="*/ 0 w 264"/>
                <a:gd name="T49" fmla="*/ 512 h 512"/>
                <a:gd name="T50" fmla="*/ 264 w 264"/>
                <a:gd name="T51" fmla="*/ 512 h 512"/>
                <a:gd name="T52" fmla="*/ 264 w 264"/>
                <a:gd name="T53" fmla="*/ 0 h 512"/>
                <a:gd name="T54" fmla="*/ 0 w 264"/>
                <a:gd name="T55" fmla="*/ 0 h 512"/>
                <a:gd name="T56" fmla="*/ 0 w 264"/>
                <a:gd name="T57" fmla="*/ 56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64" h="512">
                  <a:moveTo>
                    <a:pt x="0" y="56"/>
                  </a:moveTo>
                  <a:lnTo>
                    <a:pt x="208" y="56"/>
                  </a:lnTo>
                  <a:lnTo>
                    <a:pt x="208" y="88"/>
                  </a:lnTo>
                  <a:lnTo>
                    <a:pt x="0" y="88"/>
                  </a:lnTo>
                  <a:lnTo>
                    <a:pt x="0" y="128"/>
                  </a:lnTo>
                  <a:lnTo>
                    <a:pt x="208" y="128"/>
                  </a:lnTo>
                  <a:lnTo>
                    <a:pt x="208" y="160"/>
                  </a:lnTo>
                  <a:lnTo>
                    <a:pt x="0" y="160"/>
                  </a:lnTo>
                  <a:lnTo>
                    <a:pt x="0" y="200"/>
                  </a:lnTo>
                  <a:lnTo>
                    <a:pt x="208" y="200"/>
                  </a:lnTo>
                  <a:lnTo>
                    <a:pt x="208" y="232"/>
                  </a:lnTo>
                  <a:lnTo>
                    <a:pt x="0" y="232"/>
                  </a:lnTo>
                  <a:lnTo>
                    <a:pt x="0" y="272"/>
                  </a:lnTo>
                  <a:lnTo>
                    <a:pt x="208" y="272"/>
                  </a:lnTo>
                  <a:lnTo>
                    <a:pt x="208" y="304"/>
                  </a:lnTo>
                  <a:lnTo>
                    <a:pt x="0" y="304"/>
                  </a:lnTo>
                  <a:lnTo>
                    <a:pt x="0" y="344"/>
                  </a:lnTo>
                  <a:lnTo>
                    <a:pt x="208" y="344"/>
                  </a:lnTo>
                  <a:lnTo>
                    <a:pt x="208" y="376"/>
                  </a:lnTo>
                  <a:lnTo>
                    <a:pt x="0" y="376"/>
                  </a:lnTo>
                  <a:lnTo>
                    <a:pt x="0" y="416"/>
                  </a:lnTo>
                  <a:lnTo>
                    <a:pt x="208" y="416"/>
                  </a:lnTo>
                  <a:lnTo>
                    <a:pt x="208" y="448"/>
                  </a:lnTo>
                  <a:lnTo>
                    <a:pt x="0" y="448"/>
                  </a:lnTo>
                  <a:lnTo>
                    <a:pt x="0" y="512"/>
                  </a:lnTo>
                  <a:lnTo>
                    <a:pt x="264" y="512"/>
                  </a:lnTo>
                  <a:lnTo>
                    <a:pt x="264" y="0"/>
                  </a:lnTo>
                  <a:lnTo>
                    <a:pt x="0" y="0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0">
              <a:extLst>
                <a:ext uri="{FF2B5EF4-FFF2-40B4-BE49-F238E27FC236}">
                  <a16:creationId xmlns:a16="http://schemas.microsoft.com/office/drawing/2014/main" id="{8657BA70-E963-4317-A778-5C43D1340AF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4240" y="2870200"/>
              <a:ext cx="1117600" cy="1117600"/>
            </a:xfrm>
            <a:custGeom>
              <a:avLst/>
              <a:gdLst>
                <a:gd name="T0" fmla="*/ 416 w 704"/>
                <a:gd name="T1" fmla="*/ 72 h 704"/>
                <a:gd name="T2" fmla="*/ 0 w 704"/>
                <a:gd name="T3" fmla="*/ 72 h 704"/>
                <a:gd name="T4" fmla="*/ 416 w 704"/>
                <a:gd name="T5" fmla="*/ 704 h 704"/>
                <a:gd name="T6" fmla="*/ 680 w 704"/>
                <a:gd name="T7" fmla="*/ 632 h 704"/>
                <a:gd name="T8" fmla="*/ 690 w 704"/>
                <a:gd name="T9" fmla="*/ 630 h 704"/>
                <a:gd name="T10" fmla="*/ 702 w 704"/>
                <a:gd name="T11" fmla="*/ 618 h 704"/>
                <a:gd name="T12" fmla="*/ 704 w 704"/>
                <a:gd name="T13" fmla="*/ 96 h 704"/>
                <a:gd name="T14" fmla="*/ 702 w 704"/>
                <a:gd name="T15" fmla="*/ 86 h 704"/>
                <a:gd name="T16" fmla="*/ 690 w 704"/>
                <a:gd name="T17" fmla="*/ 74 h 704"/>
                <a:gd name="T18" fmla="*/ 680 w 704"/>
                <a:gd name="T19" fmla="*/ 72 h 704"/>
                <a:gd name="T20" fmla="*/ 218 w 704"/>
                <a:gd name="T21" fmla="*/ 460 h 704"/>
                <a:gd name="T22" fmla="*/ 188 w 704"/>
                <a:gd name="T23" fmla="*/ 316 h 704"/>
                <a:gd name="T24" fmla="*/ 186 w 704"/>
                <a:gd name="T25" fmla="*/ 312 h 704"/>
                <a:gd name="T26" fmla="*/ 186 w 704"/>
                <a:gd name="T27" fmla="*/ 306 h 704"/>
                <a:gd name="T28" fmla="*/ 186 w 704"/>
                <a:gd name="T29" fmla="*/ 298 h 704"/>
                <a:gd name="T30" fmla="*/ 184 w 704"/>
                <a:gd name="T31" fmla="*/ 292 h 704"/>
                <a:gd name="T32" fmla="*/ 184 w 704"/>
                <a:gd name="T33" fmla="*/ 300 h 704"/>
                <a:gd name="T34" fmla="*/ 184 w 704"/>
                <a:gd name="T35" fmla="*/ 306 h 704"/>
                <a:gd name="T36" fmla="*/ 182 w 704"/>
                <a:gd name="T37" fmla="*/ 312 h 704"/>
                <a:gd name="T38" fmla="*/ 182 w 704"/>
                <a:gd name="T39" fmla="*/ 316 h 704"/>
                <a:gd name="T40" fmla="*/ 108 w 704"/>
                <a:gd name="T41" fmla="*/ 454 h 704"/>
                <a:gd name="T42" fmla="*/ 106 w 704"/>
                <a:gd name="T43" fmla="*/ 242 h 704"/>
                <a:gd name="T44" fmla="*/ 130 w 704"/>
                <a:gd name="T45" fmla="*/ 384 h 704"/>
                <a:gd name="T46" fmla="*/ 130 w 704"/>
                <a:gd name="T47" fmla="*/ 388 h 704"/>
                <a:gd name="T48" fmla="*/ 130 w 704"/>
                <a:gd name="T49" fmla="*/ 394 h 704"/>
                <a:gd name="T50" fmla="*/ 130 w 704"/>
                <a:gd name="T51" fmla="*/ 400 h 704"/>
                <a:gd name="T52" fmla="*/ 132 w 704"/>
                <a:gd name="T53" fmla="*/ 408 h 704"/>
                <a:gd name="T54" fmla="*/ 132 w 704"/>
                <a:gd name="T55" fmla="*/ 402 h 704"/>
                <a:gd name="T56" fmla="*/ 134 w 704"/>
                <a:gd name="T57" fmla="*/ 396 h 704"/>
                <a:gd name="T58" fmla="*/ 134 w 704"/>
                <a:gd name="T59" fmla="*/ 390 h 704"/>
                <a:gd name="T60" fmla="*/ 136 w 704"/>
                <a:gd name="T61" fmla="*/ 384 h 704"/>
                <a:gd name="T62" fmla="*/ 208 w 704"/>
                <a:gd name="T63" fmla="*/ 236 h 704"/>
                <a:gd name="T64" fmla="*/ 240 w 704"/>
                <a:gd name="T65" fmla="*/ 388 h 704"/>
                <a:gd name="T66" fmla="*/ 240 w 704"/>
                <a:gd name="T67" fmla="*/ 392 h 704"/>
                <a:gd name="T68" fmla="*/ 240 w 704"/>
                <a:gd name="T69" fmla="*/ 398 h 704"/>
                <a:gd name="T70" fmla="*/ 242 w 704"/>
                <a:gd name="T71" fmla="*/ 404 h 704"/>
                <a:gd name="T72" fmla="*/ 242 w 704"/>
                <a:gd name="T73" fmla="*/ 412 h 704"/>
                <a:gd name="T74" fmla="*/ 244 w 704"/>
                <a:gd name="T75" fmla="*/ 406 h 704"/>
                <a:gd name="T76" fmla="*/ 244 w 704"/>
                <a:gd name="T77" fmla="*/ 398 h 704"/>
                <a:gd name="T78" fmla="*/ 244 w 704"/>
                <a:gd name="T79" fmla="*/ 392 h 704"/>
                <a:gd name="T80" fmla="*/ 246 w 704"/>
                <a:gd name="T81" fmla="*/ 386 h 704"/>
                <a:gd name="T82" fmla="*/ 318 w 704"/>
                <a:gd name="T83" fmla="*/ 230 h 704"/>
                <a:gd name="T84" fmla="*/ 680 w 704"/>
                <a:gd name="T85" fmla="*/ 608 h 704"/>
                <a:gd name="T86" fmla="*/ 416 w 704"/>
                <a:gd name="T87" fmla="*/ 544 h 704"/>
                <a:gd name="T88" fmla="*/ 624 w 704"/>
                <a:gd name="T89" fmla="*/ 512 h 704"/>
                <a:gd name="T90" fmla="*/ 416 w 704"/>
                <a:gd name="T91" fmla="*/ 472 h 704"/>
                <a:gd name="T92" fmla="*/ 624 w 704"/>
                <a:gd name="T93" fmla="*/ 440 h 704"/>
                <a:gd name="T94" fmla="*/ 416 w 704"/>
                <a:gd name="T95" fmla="*/ 400 h 704"/>
                <a:gd name="T96" fmla="*/ 624 w 704"/>
                <a:gd name="T97" fmla="*/ 368 h 704"/>
                <a:gd name="T98" fmla="*/ 416 w 704"/>
                <a:gd name="T99" fmla="*/ 328 h 704"/>
                <a:gd name="T100" fmla="*/ 624 w 704"/>
                <a:gd name="T101" fmla="*/ 296 h 704"/>
                <a:gd name="T102" fmla="*/ 416 w 704"/>
                <a:gd name="T103" fmla="*/ 256 h 704"/>
                <a:gd name="T104" fmla="*/ 624 w 704"/>
                <a:gd name="T105" fmla="*/ 224 h 704"/>
                <a:gd name="T106" fmla="*/ 416 w 704"/>
                <a:gd name="T107" fmla="*/ 184 h 704"/>
                <a:gd name="T108" fmla="*/ 624 w 704"/>
                <a:gd name="T109" fmla="*/ 152 h 704"/>
                <a:gd name="T110" fmla="*/ 416 w 704"/>
                <a:gd name="T111" fmla="*/ 96 h 704"/>
                <a:gd name="T112" fmla="*/ 680 w 704"/>
                <a:gd name="T113" fmla="*/ 608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704" h="704">
                  <a:moveTo>
                    <a:pt x="680" y="72"/>
                  </a:moveTo>
                  <a:lnTo>
                    <a:pt x="416" y="72"/>
                  </a:lnTo>
                  <a:lnTo>
                    <a:pt x="416" y="0"/>
                  </a:lnTo>
                  <a:lnTo>
                    <a:pt x="0" y="72"/>
                  </a:lnTo>
                  <a:lnTo>
                    <a:pt x="0" y="632"/>
                  </a:lnTo>
                  <a:lnTo>
                    <a:pt x="416" y="704"/>
                  </a:lnTo>
                  <a:lnTo>
                    <a:pt x="416" y="632"/>
                  </a:lnTo>
                  <a:lnTo>
                    <a:pt x="680" y="632"/>
                  </a:lnTo>
                  <a:lnTo>
                    <a:pt x="680" y="632"/>
                  </a:lnTo>
                  <a:lnTo>
                    <a:pt x="690" y="630"/>
                  </a:lnTo>
                  <a:lnTo>
                    <a:pt x="696" y="624"/>
                  </a:lnTo>
                  <a:lnTo>
                    <a:pt x="702" y="618"/>
                  </a:lnTo>
                  <a:lnTo>
                    <a:pt x="704" y="608"/>
                  </a:lnTo>
                  <a:lnTo>
                    <a:pt x="704" y="96"/>
                  </a:lnTo>
                  <a:lnTo>
                    <a:pt x="704" y="96"/>
                  </a:lnTo>
                  <a:lnTo>
                    <a:pt x="702" y="86"/>
                  </a:lnTo>
                  <a:lnTo>
                    <a:pt x="696" y="80"/>
                  </a:lnTo>
                  <a:lnTo>
                    <a:pt x="690" y="74"/>
                  </a:lnTo>
                  <a:lnTo>
                    <a:pt x="680" y="72"/>
                  </a:lnTo>
                  <a:lnTo>
                    <a:pt x="680" y="72"/>
                  </a:lnTo>
                  <a:close/>
                  <a:moveTo>
                    <a:pt x="264" y="464"/>
                  </a:moveTo>
                  <a:lnTo>
                    <a:pt x="218" y="460"/>
                  </a:lnTo>
                  <a:lnTo>
                    <a:pt x="188" y="316"/>
                  </a:lnTo>
                  <a:lnTo>
                    <a:pt x="188" y="316"/>
                  </a:lnTo>
                  <a:lnTo>
                    <a:pt x="186" y="312"/>
                  </a:lnTo>
                  <a:lnTo>
                    <a:pt x="186" y="312"/>
                  </a:lnTo>
                  <a:lnTo>
                    <a:pt x="186" y="306"/>
                  </a:lnTo>
                  <a:lnTo>
                    <a:pt x="186" y="306"/>
                  </a:lnTo>
                  <a:lnTo>
                    <a:pt x="186" y="298"/>
                  </a:lnTo>
                  <a:lnTo>
                    <a:pt x="186" y="298"/>
                  </a:lnTo>
                  <a:lnTo>
                    <a:pt x="186" y="292"/>
                  </a:lnTo>
                  <a:lnTo>
                    <a:pt x="184" y="292"/>
                  </a:lnTo>
                  <a:lnTo>
                    <a:pt x="184" y="292"/>
                  </a:lnTo>
                  <a:lnTo>
                    <a:pt x="184" y="300"/>
                  </a:lnTo>
                  <a:lnTo>
                    <a:pt x="184" y="300"/>
                  </a:lnTo>
                  <a:lnTo>
                    <a:pt x="184" y="306"/>
                  </a:lnTo>
                  <a:lnTo>
                    <a:pt x="184" y="306"/>
                  </a:lnTo>
                  <a:lnTo>
                    <a:pt x="182" y="312"/>
                  </a:lnTo>
                  <a:lnTo>
                    <a:pt x="182" y="312"/>
                  </a:lnTo>
                  <a:lnTo>
                    <a:pt x="182" y="316"/>
                  </a:lnTo>
                  <a:lnTo>
                    <a:pt x="152" y="456"/>
                  </a:lnTo>
                  <a:lnTo>
                    <a:pt x="108" y="454"/>
                  </a:lnTo>
                  <a:lnTo>
                    <a:pt x="68" y="244"/>
                  </a:lnTo>
                  <a:lnTo>
                    <a:pt x="106" y="242"/>
                  </a:lnTo>
                  <a:lnTo>
                    <a:pt x="130" y="384"/>
                  </a:lnTo>
                  <a:lnTo>
                    <a:pt x="130" y="384"/>
                  </a:lnTo>
                  <a:lnTo>
                    <a:pt x="130" y="388"/>
                  </a:lnTo>
                  <a:lnTo>
                    <a:pt x="130" y="388"/>
                  </a:lnTo>
                  <a:lnTo>
                    <a:pt x="130" y="394"/>
                  </a:lnTo>
                  <a:lnTo>
                    <a:pt x="130" y="394"/>
                  </a:lnTo>
                  <a:lnTo>
                    <a:pt x="130" y="400"/>
                  </a:lnTo>
                  <a:lnTo>
                    <a:pt x="130" y="400"/>
                  </a:lnTo>
                  <a:lnTo>
                    <a:pt x="132" y="408"/>
                  </a:lnTo>
                  <a:lnTo>
                    <a:pt x="132" y="408"/>
                  </a:lnTo>
                  <a:lnTo>
                    <a:pt x="132" y="408"/>
                  </a:lnTo>
                  <a:lnTo>
                    <a:pt x="132" y="402"/>
                  </a:lnTo>
                  <a:lnTo>
                    <a:pt x="132" y="402"/>
                  </a:lnTo>
                  <a:lnTo>
                    <a:pt x="134" y="396"/>
                  </a:lnTo>
                  <a:lnTo>
                    <a:pt x="134" y="396"/>
                  </a:lnTo>
                  <a:lnTo>
                    <a:pt x="134" y="390"/>
                  </a:lnTo>
                  <a:lnTo>
                    <a:pt x="134" y="390"/>
                  </a:lnTo>
                  <a:lnTo>
                    <a:pt x="136" y="384"/>
                  </a:lnTo>
                  <a:lnTo>
                    <a:pt x="166" y="238"/>
                  </a:lnTo>
                  <a:lnTo>
                    <a:pt x="208" y="236"/>
                  </a:lnTo>
                  <a:lnTo>
                    <a:pt x="240" y="388"/>
                  </a:lnTo>
                  <a:lnTo>
                    <a:pt x="240" y="388"/>
                  </a:lnTo>
                  <a:lnTo>
                    <a:pt x="240" y="392"/>
                  </a:lnTo>
                  <a:lnTo>
                    <a:pt x="240" y="392"/>
                  </a:lnTo>
                  <a:lnTo>
                    <a:pt x="240" y="398"/>
                  </a:lnTo>
                  <a:lnTo>
                    <a:pt x="240" y="398"/>
                  </a:lnTo>
                  <a:lnTo>
                    <a:pt x="242" y="404"/>
                  </a:lnTo>
                  <a:lnTo>
                    <a:pt x="242" y="404"/>
                  </a:lnTo>
                  <a:lnTo>
                    <a:pt x="242" y="412"/>
                  </a:lnTo>
                  <a:lnTo>
                    <a:pt x="242" y="412"/>
                  </a:lnTo>
                  <a:lnTo>
                    <a:pt x="242" y="412"/>
                  </a:lnTo>
                  <a:lnTo>
                    <a:pt x="244" y="406"/>
                  </a:lnTo>
                  <a:lnTo>
                    <a:pt x="244" y="406"/>
                  </a:lnTo>
                  <a:lnTo>
                    <a:pt x="244" y="398"/>
                  </a:lnTo>
                  <a:lnTo>
                    <a:pt x="244" y="398"/>
                  </a:lnTo>
                  <a:lnTo>
                    <a:pt x="244" y="392"/>
                  </a:lnTo>
                  <a:lnTo>
                    <a:pt x="244" y="392"/>
                  </a:lnTo>
                  <a:lnTo>
                    <a:pt x="246" y="386"/>
                  </a:lnTo>
                  <a:lnTo>
                    <a:pt x="272" y="232"/>
                  </a:lnTo>
                  <a:lnTo>
                    <a:pt x="318" y="230"/>
                  </a:lnTo>
                  <a:lnTo>
                    <a:pt x="264" y="464"/>
                  </a:lnTo>
                  <a:close/>
                  <a:moveTo>
                    <a:pt x="680" y="608"/>
                  </a:moveTo>
                  <a:lnTo>
                    <a:pt x="416" y="608"/>
                  </a:lnTo>
                  <a:lnTo>
                    <a:pt x="416" y="544"/>
                  </a:lnTo>
                  <a:lnTo>
                    <a:pt x="624" y="544"/>
                  </a:lnTo>
                  <a:lnTo>
                    <a:pt x="624" y="512"/>
                  </a:lnTo>
                  <a:lnTo>
                    <a:pt x="416" y="512"/>
                  </a:lnTo>
                  <a:lnTo>
                    <a:pt x="416" y="472"/>
                  </a:lnTo>
                  <a:lnTo>
                    <a:pt x="624" y="472"/>
                  </a:lnTo>
                  <a:lnTo>
                    <a:pt x="624" y="440"/>
                  </a:lnTo>
                  <a:lnTo>
                    <a:pt x="416" y="440"/>
                  </a:lnTo>
                  <a:lnTo>
                    <a:pt x="416" y="400"/>
                  </a:lnTo>
                  <a:lnTo>
                    <a:pt x="624" y="400"/>
                  </a:lnTo>
                  <a:lnTo>
                    <a:pt x="624" y="368"/>
                  </a:lnTo>
                  <a:lnTo>
                    <a:pt x="416" y="368"/>
                  </a:lnTo>
                  <a:lnTo>
                    <a:pt x="416" y="328"/>
                  </a:lnTo>
                  <a:lnTo>
                    <a:pt x="624" y="328"/>
                  </a:lnTo>
                  <a:lnTo>
                    <a:pt x="624" y="296"/>
                  </a:lnTo>
                  <a:lnTo>
                    <a:pt x="416" y="296"/>
                  </a:lnTo>
                  <a:lnTo>
                    <a:pt x="416" y="256"/>
                  </a:lnTo>
                  <a:lnTo>
                    <a:pt x="624" y="256"/>
                  </a:lnTo>
                  <a:lnTo>
                    <a:pt x="624" y="224"/>
                  </a:lnTo>
                  <a:lnTo>
                    <a:pt x="416" y="224"/>
                  </a:lnTo>
                  <a:lnTo>
                    <a:pt x="416" y="184"/>
                  </a:lnTo>
                  <a:lnTo>
                    <a:pt x="624" y="184"/>
                  </a:lnTo>
                  <a:lnTo>
                    <a:pt x="624" y="152"/>
                  </a:lnTo>
                  <a:lnTo>
                    <a:pt x="416" y="152"/>
                  </a:lnTo>
                  <a:lnTo>
                    <a:pt x="416" y="96"/>
                  </a:lnTo>
                  <a:lnTo>
                    <a:pt x="680" y="96"/>
                  </a:lnTo>
                  <a:lnTo>
                    <a:pt x="680" y="608"/>
                  </a:lnTo>
                  <a:close/>
                </a:path>
              </a:pathLst>
            </a:custGeom>
            <a:solidFill>
              <a:srgbClr val="2A3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1">
              <a:extLst>
                <a:ext uri="{FF2B5EF4-FFF2-40B4-BE49-F238E27FC236}">
                  <a16:creationId xmlns:a16="http://schemas.microsoft.com/office/drawing/2014/main" id="{9062D089-410F-4997-AF85-4842146F85D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190" y="3235325"/>
              <a:ext cx="396875" cy="371475"/>
            </a:xfrm>
            <a:custGeom>
              <a:avLst/>
              <a:gdLst>
                <a:gd name="T0" fmla="*/ 178 w 250"/>
                <a:gd name="T1" fmla="*/ 156 h 234"/>
                <a:gd name="T2" fmla="*/ 176 w 250"/>
                <a:gd name="T3" fmla="*/ 162 h 234"/>
                <a:gd name="T4" fmla="*/ 176 w 250"/>
                <a:gd name="T5" fmla="*/ 168 h 234"/>
                <a:gd name="T6" fmla="*/ 176 w 250"/>
                <a:gd name="T7" fmla="*/ 176 h 234"/>
                <a:gd name="T8" fmla="*/ 174 w 250"/>
                <a:gd name="T9" fmla="*/ 182 h 234"/>
                <a:gd name="T10" fmla="*/ 174 w 250"/>
                <a:gd name="T11" fmla="*/ 174 h 234"/>
                <a:gd name="T12" fmla="*/ 172 w 250"/>
                <a:gd name="T13" fmla="*/ 168 h 234"/>
                <a:gd name="T14" fmla="*/ 172 w 250"/>
                <a:gd name="T15" fmla="*/ 162 h 234"/>
                <a:gd name="T16" fmla="*/ 172 w 250"/>
                <a:gd name="T17" fmla="*/ 158 h 234"/>
                <a:gd name="T18" fmla="*/ 98 w 250"/>
                <a:gd name="T19" fmla="*/ 8 h 234"/>
                <a:gd name="T20" fmla="*/ 68 w 250"/>
                <a:gd name="T21" fmla="*/ 154 h 234"/>
                <a:gd name="T22" fmla="*/ 66 w 250"/>
                <a:gd name="T23" fmla="*/ 160 h 234"/>
                <a:gd name="T24" fmla="*/ 66 w 250"/>
                <a:gd name="T25" fmla="*/ 166 h 234"/>
                <a:gd name="T26" fmla="*/ 64 w 250"/>
                <a:gd name="T27" fmla="*/ 172 h 234"/>
                <a:gd name="T28" fmla="*/ 64 w 250"/>
                <a:gd name="T29" fmla="*/ 178 h 234"/>
                <a:gd name="T30" fmla="*/ 62 w 250"/>
                <a:gd name="T31" fmla="*/ 170 h 234"/>
                <a:gd name="T32" fmla="*/ 62 w 250"/>
                <a:gd name="T33" fmla="*/ 164 h 234"/>
                <a:gd name="T34" fmla="*/ 62 w 250"/>
                <a:gd name="T35" fmla="*/ 158 h 234"/>
                <a:gd name="T36" fmla="*/ 62 w 250"/>
                <a:gd name="T37" fmla="*/ 154 h 234"/>
                <a:gd name="T38" fmla="*/ 0 w 250"/>
                <a:gd name="T39" fmla="*/ 14 h 234"/>
                <a:gd name="T40" fmla="*/ 84 w 250"/>
                <a:gd name="T41" fmla="*/ 226 h 234"/>
                <a:gd name="T42" fmla="*/ 114 w 250"/>
                <a:gd name="T43" fmla="*/ 86 h 234"/>
                <a:gd name="T44" fmla="*/ 114 w 250"/>
                <a:gd name="T45" fmla="*/ 82 h 234"/>
                <a:gd name="T46" fmla="*/ 116 w 250"/>
                <a:gd name="T47" fmla="*/ 76 h 234"/>
                <a:gd name="T48" fmla="*/ 116 w 250"/>
                <a:gd name="T49" fmla="*/ 70 h 234"/>
                <a:gd name="T50" fmla="*/ 118 w 250"/>
                <a:gd name="T51" fmla="*/ 62 h 234"/>
                <a:gd name="T52" fmla="*/ 118 w 250"/>
                <a:gd name="T53" fmla="*/ 68 h 234"/>
                <a:gd name="T54" fmla="*/ 118 w 250"/>
                <a:gd name="T55" fmla="*/ 76 h 234"/>
                <a:gd name="T56" fmla="*/ 118 w 250"/>
                <a:gd name="T57" fmla="*/ 82 h 234"/>
                <a:gd name="T58" fmla="*/ 120 w 250"/>
                <a:gd name="T59" fmla="*/ 86 h 234"/>
                <a:gd name="T60" fmla="*/ 196 w 250"/>
                <a:gd name="T61" fmla="*/ 234 h 234"/>
                <a:gd name="T62" fmla="*/ 204 w 250"/>
                <a:gd name="T63" fmla="*/ 2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50" h="234">
                  <a:moveTo>
                    <a:pt x="178" y="156"/>
                  </a:moveTo>
                  <a:lnTo>
                    <a:pt x="178" y="156"/>
                  </a:lnTo>
                  <a:lnTo>
                    <a:pt x="176" y="162"/>
                  </a:lnTo>
                  <a:lnTo>
                    <a:pt x="176" y="162"/>
                  </a:lnTo>
                  <a:lnTo>
                    <a:pt x="176" y="168"/>
                  </a:lnTo>
                  <a:lnTo>
                    <a:pt x="176" y="168"/>
                  </a:lnTo>
                  <a:lnTo>
                    <a:pt x="176" y="176"/>
                  </a:lnTo>
                  <a:lnTo>
                    <a:pt x="176" y="176"/>
                  </a:lnTo>
                  <a:lnTo>
                    <a:pt x="174" y="182"/>
                  </a:lnTo>
                  <a:lnTo>
                    <a:pt x="174" y="182"/>
                  </a:lnTo>
                  <a:lnTo>
                    <a:pt x="174" y="182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2" y="168"/>
                  </a:lnTo>
                  <a:lnTo>
                    <a:pt x="172" y="168"/>
                  </a:lnTo>
                  <a:lnTo>
                    <a:pt x="172" y="162"/>
                  </a:lnTo>
                  <a:lnTo>
                    <a:pt x="172" y="162"/>
                  </a:lnTo>
                  <a:lnTo>
                    <a:pt x="172" y="158"/>
                  </a:lnTo>
                  <a:lnTo>
                    <a:pt x="140" y="6"/>
                  </a:lnTo>
                  <a:lnTo>
                    <a:pt x="98" y="8"/>
                  </a:lnTo>
                  <a:lnTo>
                    <a:pt x="68" y="154"/>
                  </a:lnTo>
                  <a:lnTo>
                    <a:pt x="68" y="154"/>
                  </a:lnTo>
                  <a:lnTo>
                    <a:pt x="66" y="160"/>
                  </a:lnTo>
                  <a:lnTo>
                    <a:pt x="66" y="160"/>
                  </a:lnTo>
                  <a:lnTo>
                    <a:pt x="66" y="166"/>
                  </a:lnTo>
                  <a:lnTo>
                    <a:pt x="66" y="166"/>
                  </a:lnTo>
                  <a:lnTo>
                    <a:pt x="64" y="172"/>
                  </a:lnTo>
                  <a:lnTo>
                    <a:pt x="64" y="172"/>
                  </a:lnTo>
                  <a:lnTo>
                    <a:pt x="64" y="178"/>
                  </a:lnTo>
                  <a:lnTo>
                    <a:pt x="64" y="178"/>
                  </a:lnTo>
                  <a:lnTo>
                    <a:pt x="64" y="178"/>
                  </a:lnTo>
                  <a:lnTo>
                    <a:pt x="62" y="170"/>
                  </a:lnTo>
                  <a:lnTo>
                    <a:pt x="62" y="170"/>
                  </a:lnTo>
                  <a:lnTo>
                    <a:pt x="62" y="164"/>
                  </a:lnTo>
                  <a:lnTo>
                    <a:pt x="62" y="164"/>
                  </a:lnTo>
                  <a:lnTo>
                    <a:pt x="62" y="158"/>
                  </a:lnTo>
                  <a:lnTo>
                    <a:pt x="62" y="158"/>
                  </a:lnTo>
                  <a:lnTo>
                    <a:pt x="62" y="154"/>
                  </a:lnTo>
                  <a:lnTo>
                    <a:pt x="38" y="12"/>
                  </a:lnTo>
                  <a:lnTo>
                    <a:pt x="0" y="14"/>
                  </a:lnTo>
                  <a:lnTo>
                    <a:pt x="40" y="224"/>
                  </a:lnTo>
                  <a:lnTo>
                    <a:pt x="84" y="226"/>
                  </a:lnTo>
                  <a:lnTo>
                    <a:pt x="114" y="86"/>
                  </a:lnTo>
                  <a:lnTo>
                    <a:pt x="114" y="86"/>
                  </a:lnTo>
                  <a:lnTo>
                    <a:pt x="114" y="82"/>
                  </a:lnTo>
                  <a:lnTo>
                    <a:pt x="114" y="82"/>
                  </a:lnTo>
                  <a:lnTo>
                    <a:pt x="116" y="76"/>
                  </a:lnTo>
                  <a:lnTo>
                    <a:pt x="116" y="76"/>
                  </a:lnTo>
                  <a:lnTo>
                    <a:pt x="116" y="70"/>
                  </a:lnTo>
                  <a:lnTo>
                    <a:pt x="116" y="70"/>
                  </a:lnTo>
                  <a:lnTo>
                    <a:pt x="116" y="62"/>
                  </a:lnTo>
                  <a:lnTo>
                    <a:pt x="118" y="62"/>
                  </a:lnTo>
                  <a:lnTo>
                    <a:pt x="118" y="62"/>
                  </a:lnTo>
                  <a:lnTo>
                    <a:pt x="118" y="68"/>
                  </a:lnTo>
                  <a:lnTo>
                    <a:pt x="118" y="68"/>
                  </a:lnTo>
                  <a:lnTo>
                    <a:pt x="118" y="76"/>
                  </a:lnTo>
                  <a:lnTo>
                    <a:pt x="118" y="76"/>
                  </a:lnTo>
                  <a:lnTo>
                    <a:pt x="118" y="82"/>
                  </a:lnTo>
                  <a:lnTo>
                    <a:pt x="118" y="82"/>
                  </a:lnTo>
                  <a:lnTo>
                    <a:pt x="120" y="86"/>
                  </a:lnTo>
                  <a:lnTo>
                    <a:pt x="150" y="230"/>
                  </a:lnTo>
                  <a:lnTo>
                    <a:pt x="196" y="234"/>
                  </a:lnTo>
                  <a:lnTo>
                    <a:pt x="250" y="0"/>
                  </a:lnTo>
                  <a:lnTo>
                    <a:pt x="204" y="2"/>
                  </a:lnTo>
                  <a:lnTo>
                    <a:pt x="178" y="15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174EFDC-07FA-422E-81A2-42BD55743AAB}"/>
              </a:ext>
            </a:extLst>
          </p:cNvPr>
          <p:cNvGrpSpPr/>
          <p:nvPr/>
        </p:nvGrpSpPr>
        <p:grpSpPr>
          <a:xfrm>
            <a:off x="4009289" y="5226839"/>
            <a:ext cx="1114425" cy="1117600"/>
            <a:chOff x="3797800" y="2870200"/>
            <a:chExt cx="1114425" cy="1117600"/>
          </a:xfrm>
        </p:grpSpPr>
        <p:sp>
          <p:nvSpPr>
            <p:cNvPr id="21" name="Freeform 41">
              <a:extLst>
                <a:ext uri="{FF2B5EF4-FFF2-40B4-BE49-F238E27FC236}">
                  <a16:creationId xmlns:a16="http://schemas.microsoft.com/office/drawing/2014/main" id="{F03B3D97-6FDF-49D8-9B19-FEC4049C1E5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58200" y="3035300"/>
              <a:ext cx="415925" cy="774700"/>
            </a:xfrm>
            <a:custGeom>
              <a:avLst/>
              <a:gdLst>
                <a:gd name="T0" fmla="*/ 0 w 262"/>
                <a:gd name="T1" fmla="*/ 80 h 488"/>
                <a:gd name="T2" fmla="*/ 0 w 262"/>
                <a:gd name="T3" fmla="*/ 80 h 488"/>
                <a:gd name="T4" fmla="*/ 18 w 262"/>
                <a:gd name="T5" fmla="*/ 74 h 488"/>
                <a:gd name="T6" fmla="*/ 38 w 262"/>
                <a:gd name="T7" fmla="*/ 72 h 488"/>
                <a:gd name="T8" fmla="*/ 38 w 262"/>
                <a:gd name="T9" fmla="*/ 176 h 488"/>
                <a:gd name="T10" fmla="*/ 144 w 262"/>
                <a:gd name="T11" fmla="*/ 176 h 488"/>
                <a:gd name="T12" fmla="*/ 144 w 262"/>
                <a:gd name="T13" fmla="*/ 176 h 488"/>
                <a:gd name="T14" fmla="*/ 142 w 262"/>
                <a:gd name="T15" fmla="*/ 196 h 488"/>
                <a:gd name="T16" fmla="*/ 136 w 262"/>
                <a:gd name="T17" fmla="*/ 216 h 488"/>
                <a:gd name="T18" fmla="*/ 126 w 262"/>
                <a:gd name="T19" fmla="*/ 234 h 488"/>
                <a:gd name="T20" fmla="*/ 114 w 262"/>
                <a:gd name="T21" fmla="*/ 250 h 488"/>
                <a:gd name="T22" fmla="*/ 98 w 262"/>
                <a:gd name="T23" fmla="*/ 262 h 488"/>
                <a:gd name="T24" fmla="*/ 80 w 262"/>
                <a:gd name="T25" fmla="*/ 272 h 488"/>
                <a:gd name="T26" fmla="*/ 60 w 262"/>
                <a:gd name="T27" fmla="*/ 278 h 488"/>
                <a:gd name="T28" fmla="*/ 40 w 262"/>
                <a:gd name="T29" fmla="*/ 280 h 488"/>
                <a:gd name="T30" fmla="*/ 40 w 262"/>
                <a:gd name="T31" fmla="*/ 280 h 488"/>
                <a:gd name="T32" fmla="*/ 20 w 262"/>
                <a:gd name="T33" fmla="*/ 278 h 488"/>
                <a:gd name="T34" fmla="*/ 0 w 262"/>
                <a:gd name="T35" fmla="*/ 272 h 488"/>
                <a:gd name="T36" fmla="*/ 0 w 262"/>
                <a:gd name="T37" fmla="*/ 320 h 488"/>
                <a:gd name="T38" fmla="*/ 190 w 262"/>
                <a:gd name="T39" fmla="*/ 320 h 488"/>
                <a:gd name="T40" fmla="*/ 190 w 262"/>
                <a:gd name="T41" fmla="*/ 352 h 488"/>
                <a:gd name="T42" fmla="*/ 0 w 262"/>
                <a:gd name="T43" fmla="*/ 352 h 488"/>
                <a:gd name="T44" fmla="*/ 0 w 262"/>
                <a:gd name="T45" fmla="*/ 392 h 488"/>
                <a:gd name="T46" fmla="*/ 190 w 262"/>
                <a:gd name="T47" fmla="*/ 392 h 488"/>
                <a:gd name="T48" fmla="*/ 190 w 262"/>
                <a:gd name="T49" fmla="*/ 424 h 488"/>
                <a:gd name="T50" fmla="*/ 0 w 262"/>
                <a:gd name="T51" fmla="*/ 424 h 488"/>
                <a:gd name="T52" fmla="*/ 0 w 262"/>
                <a:gd name="T53" fmla="*/ 488 h 488"/>
                <a:gd name="T54" fmla="*/ 262 w 262"/>
                <a:gd name="T55" fmla="*/ 488 h 488"/>
                <a:gd name="T56" fmla="*/ 262 w 262"/>
                <a:gd name="T57" fmla="*/ 0 h 488"/>
                <a:gd name="T58" fmla="*/ 0 w 262"/>
                <a:gd name="T59" fmla="*/ 0 h 488"/>
                <a:gd name="T60" fmla="*/ 0 w 262"/>
                <a:gd name="T61" fmla="*/ 80 h 488"/>
                <a:gd name="T62" fmla="*/ 54 w 262"/>
                <a:gd name="T63" fmla="*/ 56 h 488"/>
                <a:gd name="T64" fmla="*/ 54 w 262"/>
                <a:gd name="T65" fmla="*/ 56 h 488"/>
                <a:gd name="T66" fmla="*/ 74 w 262"/>
                <a:gd name="T67" fmla="*/ 58 h 488"/>
                <a:gd name="T68" fmla="*/ 94 w 262"/>
                <a:gd name="T69" fmla="*/ 64 h 488"/>
                <a:gd name="T70" fmla="*/ 112 w 262"/>
                <a:gd name="T71" fmla="*/ 74 h 488"/>
                <a:gd name="T72" fmla="*/ 128 w 262"/>
                <a:gd name="T73" fmla="*/ 86 h 488"/>
                <a:gd name="T74" fmla="*/ 142 w 262"/>
                <a:gd name="T75" fmla="*/ 102 h 488"/>
                <a:gd name="T76" fmla="*/ 152 w 262"/>
                <a:gd name="T77" fmla="*/ 120 h 488"/>
                <a:gd name="T78" fmla="*/ 158 w 262"/>
                <a:gd name="T79" fmla="*/ 140 h 488"/>
                <a:gd name="T80" fmla="*/ 160 w 262"/>
                <a:gd name="T81" fmla="*/ 160 h 488"/>
                <a:gd name="T82" fmla="*/ 54 w 262"/>
                <a:gd name="T83" fmla="*/ 160 h 488"/>
                <a:gd name="T84" fmla="*/ 54 w 262"/>
                <a:gd name="T85" fmla="*/ 56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62" h="488">
                  <a:moveTo>
                    <a:pt x="0" y="80"/>
                  </a:moveTo>
                  <a:lnTo>
                    <a:pt x="0" y="80"/>
                  </a:lnTo>
                  <a:lnTo>
                    <a:pt x="18" y="74"/>
                  </a:lnTo>
                  <a:lnTo>
                    <a:pt x="38" y="72"/>
                  </a:lnTo>
                  <a:lnTo>
                    <a:pt x="38" y="176"/>
                  </a:lnTo>
                  <a:lnTo>
                    <a:pt x="144" y="176"/>
                  </a:lnTo>
                  <a:lnTo>
                    <a:pt x="144" y="176"/>
                  </a:lnTo>
                  <a:lnTo>
                    <a:pt x="142" y="196"/>
                  </a:lnTo>
                  <a:lnTo>
                    <a:pt x="136" y="216"/>
                  </a:lnTo>
                  <a:lnTo>
                    <a:pt x="126" y="234"/>
                  </a:lnTo>
                  <a:lnTo>
                    <a:pt x="114" y="250"/>
                  </a:lnTo>
                  <a:lnTo>
                    <a:pt x="98" y="262"/>
                  </a:lnTo>
                  <a:lnTo>
                    <a:pt x="80" y="272"/>
                  </a:lnTo>
                  <a:lnTo>
                    <a:pt x="60" y="278"/>
                  </a:lnTo>
                  <a:lnTo>
                    <a:pt x="40" y="280"/>
                  </a:lnTo>
                  <a:lnTo>
                    <a:pt x="40" y="280"/>
                  </a:lnTo>
                  <a:lnTo>
                    <a:pt x="20" y="278"/>
                  </a:lnTo>
                  <a:lnTo>
                    <a:pt x="0" y="272"/>
                  </a:lnTo>
                  <a:lnTo>
                    <a:pt x="0" y="320"/>
                  </a:lnTo>
                  <a:lnTo>
                    <a:pt x="190" y="320"/>
                  </a:lnTo>
                  <a:lnTo>
                    <a:pt x="190" y="352"/>
                  </a:lnTo>
                  <a:lnTo>
                    <a:pt x="0" y="352"/>
                  </a:lnTo>
                  <a:lnTo>
                    <a:pt x="0" y="392"/>
                  </a:lnTo>
                  <a:lnTo>
                    <a:pt x="190" y="392"/>
                  </a:lnTo>
                  <a:lnTo>
                    <a:pt x="190" y="424"/>
                  </a:lnTo>
                  <a:lnTo>
                    <a:pt x="0" y="424"/>
                  </a:lnTo>
                  <a:lnTo>
                    <a:pt x="0" y="488"/>
                  </a:lnTo>
                  <a:lnTo>
                    <a:pt x="262" y="488"/>
                  </a:lnTo>
                  <a:lnTo>
                    <a:pt x="262" y="0"/>
                  </a:lnTo>
                  <a:lnTo>
                    <a:pt x="0" y="0"/>
                  </a:lnTo>
                  <a:lnTo>
                    <a:pt x="0" y="80"/>
                  </a:lnTo>
                  <a:close/>
                  <a:moveTo>
                    <a:pt x="54" y="56"/>
                  </a:moveTo>
                  <a:lnTo>
                    <a:pt x="54" y="56"/>
                  </a:lnTo>
                  <a:lnTo>
                    <a:pt x="74" y="58"/>
                  </a:lnTo>
                  <a:lnTo>
                    <a:pt x="94" y="64"/>
                  </a:lnTo>
                  <a:lnTo>
                    <a:pt x="112" y="74"/>
                  </a:lnTo>
                  <a:lnTo>
                    <a:pt x="128" y="86"/>
                  </a:lnTo>
                  <a:lnTo>
                    <a:pt x="142" y="102"/>
                  </a:lnTo>
                  <a:lnTo>
                    <a:pt x="152" y="120"/>
                  </a:lnTo>
                  <a:lnTo>
                    <a:pt x="158" y="140"/>
                  </a:lnTo>
                  <a:lnTo>
                    <a:pt x="160" y="160"/>
                  </a:lnTo>
                  <a:lnTo>
                    <a:pt x="54" y="160"/>
                  </a:lnTo>
                  <a:lnTo>
                    <a:pt x="54" y="5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42">
              <a:extLst>
                <a:ext uri="{FF2B5EF4-FFF2-40B4-BE49-F238E27FC236}">
                  <a16:creationId xmlns:a16="http://schemas.microsoft.com/office/drawing/2014/main" id="{54E84CD6-0638-477D-9E10-EB573E1F860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797800" y="2870200"/>
              <a:ext cx="1114425" cy="1117600"/>
            </a:xfrm>
            <a:custGeom>
              <a:avLst/>
              <a:gdLst>
                <a:gd name="T0" fmla="*/ 416 w 702"/>
                <a:gd name="T1" fmla="*/ 80 h 704"/>
                <a:gd name="T2" fmla="*/ 0 w 702"/>
                <a:gd name="T3" fmla="*/ 72 h 704"/>
                <a:gd name="T4" fmla="*/ 416 w 702"/>
                <a:gd name="T5" fmla="*/ 704 h 704"/>
                <a:gd name="T6" fmla="*/ 680 w 702"/>
                <a:gd name="T7" fmla="*/ 616 h 704"/>
                <a:gd name="T8" fmla="*/ 690 w 702"/>
                <a:gd name="T9" fmla="*/ 614 h 704"/>
                <a:gd name="T10" fmla="*/ 700 w 702"/>
                <a:gd name="T11" fmla="*/ 602 h 704"/>
                <a:gd name="T12" fmla="*/ 702 w 702"/>
                <a:gd name="T13" fmla="*/ 104 h 704"/>
                <a:gd name="T14" fmla="*/ 700 w 702"/>
                <a:gd name="T15" fmla="*/ 94 h 704"/>
                <a:gd name="T16" fmla="*/ 688 w 702"/>
                <a:gd name="T17" fmla="*/ 82 h 704"/>
                <a:gd name="T18" fmla="*/ 680 w 702"/>
                <a:gd name="T19" fmla="*/ 80 h 704"/>
                <a:gd name="T20" fmla="*/ 416 w 702"/>
                <a:gd name="T21" fmla="*/ 592 h 704"/>
                <a:gd name="T22" fmla="*/ 606 w 702"/>
                <a:gd name="T23" fmla="*/ 528 h 704"/>
                <a:gd name="T24" fmla="*/ 416 w 702"/>
                <a:gd name="T25" fmla="*/ 496 h 704"/>
                <a:gd name="T26" fmla="*/ 606 w 702"/>
                <a:gd name="T27" fmla="*/ 456 h 704"/>
                <a:gd name="T28" fmla="*/ 416 w 702"/>
                <a:gd name="T29" fmla="*/ 424 h 704"/>
                <a:gd name="T30" fmla="*/ 416 w 702"/>
                <a:gd name="T31" fmla="*/ 376 h 704"/>
                <a:gd name="T32" fmla="*/ 456 w 702"/>
                <a:gd name="T33" fmla="*/ 384 h 704"/>
                <a:gd name="T34" fmla="*/ 476 w 702"/>
                <a:gd name="T35" fmla="*/ 382 h 704"/>
                <a:gd name="T36" fmla="*/ 514 w 702"/>
                <a:gd name="T37" fmla="*/ 366 h 704"/>
                <a:gd name="T38" fmla="*/ 542 w 702"/>
                <a:gd name="T39" fmla="*/ 338 h 704"/>
                <a:gd name="T40" fmla="*/ 558 w 702"/>
                <a:gd name="T41" fmla="*/ 300 h 704"/>
                <a:gd name="T42" fmla="*/ 454 w 702"/>
                <a:gd name="T43" fmla="*/ 280 h 704"/>
                <a:gd name="T44" fmla="*/ 454 w 702"/>
                <a:gd name="T45" fmla="*/ 176 h 704"/>
                <a:gd name="T46" fmla="*/ 416 w 702"/>
                <a:gd name="T47" fmla="*/ 184 h 704"/>
                <a:gd name="T48" fmla="*/ 678 w 702"/>
                <a:gd name="T49" fmla="*/ 104 h 704"/>
                <a:gd name="T50" fmla="*/ 280 w 702"/>
                <a:gd name="T51" fmla="*/ 316 h 704"/>
                <a:gd name="T52" fmla="*/ 274 w 702"/>
                <a:gd name="T53" fmla="*/ 334 h 704"/>
                <a:gd name="T54" fmla="*/ 268 w 702"/>
                <a:gd name="T55" fmla="*/ 348 h 704"/>
                <a:gd name="T56" fmla="*/ 258 w 702"/>
                <a:gd name="T57" fmla="*/ 362 h 704"/>
                <a:gd name="T58" fmla="*/ 244 w 702"/>
                <a:gd name="T59" fmla="*/ 374 h 704"/>
                <a:gd name="T60" fmla="*/ 230 w 702"/>
                <a:gd name="T61" fmla="*/ 382 h 704"/>
                <a:gd name="T62" fmla="*/ 214 w 702"/>
                <a:gd name="T63" fmla="*/ 386 h 704"/>
                <a:gd name="T64" fmla="*/ 194 w 702"/>
                <a:gd name="T65" fmla="*/ 388 h 704"/>
                <a:gd name="T66" fmla="*/ 176 w 702"/>
                <a:gd name="T67" fmla="*/ 480 h 704"/>
                <a:gd name="T68" fmla="*/ 128 w 702"/>
                <a:gd name="T69" fmla="*/ 220 h 704"/>
                <a:gd name="T70" fmla="*/ 200 w 702"/>
                <a:gd name="T71" fmla="*/ 216 h 704"/>
                <a:gd name="T72" fmla="*/ 234 w 702"/>
                <a:gd name="T73" fmla="*/ 220 h 704"/>
                <a:gd name="T74" fmla="*/ 248 w 702"/>
                <a:gd name="T75" fmla="*/ 224 h 704"/>
                <a:gd name="T76" fmla="*/ 260 w 702"/>
                <a:gd name="T77" fmla="*/ 234 h 704"/>
                <a:gd name="T78" fmla="*/ 276 w 702"/>
                <a:gd name="T79" fmla="*/ 260 h 704"/>
                <a:gd name="T80" fmla="*/ 280 w 702"/>
                <a:gd name="T81" fmla="*/ 278 h 704"/>
                <a:gd name="T82" fmla="*/ 280 w 702"/>
                <a:gd name="T83" fmla="*/ 298 h 704"/>
                <a:gd name="T84" fmla="*/ 280 w 702"/>
                <a:gd name="T85" fmla="*/ 316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702" h="704">
                  <a:moveTo>
                    <a:pt x="680" y="80"/>
                  </a:moveTo>
                  <a:lnTo>
                    <a:pt x="416" y="80"/>
                  </a:lnTo>
                  <a:lnTo>
                    <a:pt x="416" y="0"/>
                  </a:lnTo>
                  <a:lnTo>
                    <a:pt x="0" y="72"/>
                  </a:lnTo>
                  <a:lnTo>
                    <a:pt x="0" y="632"/>
                  </a:lnTo>
                  <a:lnTo>
                    <a:pt x="416" y="704"/>
                  </a:lnTo>
                  <a:lnTo>
                    <a:pt x="416" y="616"/>
                  </a:lnTo>
                  <a:lnTo>
                    <a:pt x="680" y="616"/>
                  </a:lnTo>
                  <a:lnTo>
                    <a:pt x="680" y="616"/>
                  </a:lnTo>
                  <a:lnTo>
                    <a:pt x="690" y="614"/>
                  </a:lnTo>
                  <a:lnTo>
                    <a:pt x="696" y="608"/>
                  </a:lnTo>
                  <a:lnTo>
                    <a:pt x="700" y="602"/>
                  </a:lnTo>
                  <a:lnTo>
                    <a:pt x="702" y="592"/>
                  </a:lnTo>
                  <a:lnTo>
                    <a:pt x="702" y="104"/>
                  </a:lnTo>
                  <a:lnTo>
                    <a:pt x="702" y="104"/>
                  </a:lnTo>
                  <a:lnTo>
                    <a:pt x="700" y="94"/>
                  </a:lnTo>
                  <a:lnTo>
                    <a:pt x="696" y="88"/>
                  </a:lnTo>
                  <a:lnTo>
                    <a:pt x="688" y="82"/>
                  </a:lnTo>
                  <a:lnTo>
                    <a:pt x="680" y="80"/>
                  </a:lnTo>
                  <a:lnTo>
                    <a:pt x="680" y="80"/>
                  </a:lnTo>
                  <a:close/>
                  <a:moveTo>
                    <a:pt x="678" y="592"/>
                  </a:moveTo>
                  <a:lnTo>
                    <a:pt x="416" y="592"/>
                  </a:lnTo>
                  <a:lnTo>
                    <a:pt x="416" y="528"/>
                  </a:lnTo>
                  <a:lnTo>
                    <a:pt x="606" y="528"/>
                  </a:lnTo>
                  <a:lnTo>
                    <a:pt x="606" y="496"/>
                  </a:lnTo>
                  <a:lnTo>
                    <a:pt x="416" y="496"/>
                  </a:lnTo>
                  <a:lnTo>
                    <a:pt x="416" y="456"/>
                  </a:lnTo>
                  <a:lnTo>
                    <a:pt x="606" y="456"/>
                  </a:lnTo>
                  <a:lnTo>
                    <a:pt x="606" y="424"/>
                  </a:lnTo>
                  <a:lnTo>
                    <a:pt x="416" y="424"/>
                  </a:lnTo>
                  <a:lnTo>
                    <a:pt x="416" y="376"/>
                  </a:lnTo>
                  <a:lnTo>
                    <a:pt x="416" y="376"/>
                  </a:lnTo>
                  <a:lnTo>
                    <a:pt x="436" y="382"/>
                  </a:lnTo>
                  <a:lnTo>
                    <a:pt x="456" y="384"/>
                  </a:lnTo>
                  <a:lnTo>
                    <a:pt x="456" y="384"/>
                  </a:lnTo>
                  <a:lnTo>
                    <a:pt x="476" y="382"/>
                  </a:lnTo>
                  <a:lnTo>
                    <a:pt x="496" y="376"/>
                  </a:lnTo>
                  <a:lnTo>
                    <a:pt x="514" y="366"/>
                  </a:lnTo>
                  <a:lnTo>
                    <a:pt x="530" y="354"/>
                  </a:lnTo>
                  <a:lnTo>
                    <a:pt x="542" y="338"/>
                  </a:lnTo>
                  <a:lnTo>
                    <a:pt x="552" y="320"/>
                  </a:lnTo>
                  <a:lnTo>
                    <a:pt x="558" y="300"/>
                  </a:lnTo>
                  <a:lnTo>
                    <a:pt x="560" y="280"/>
                  </a:lnTo>
                  <a:lnTo>
                    <a:pt x="454" y="280"/>
                  </a:lnTo>
                  <a:lnTo>
                    <a:pt x="454" y="176"/>
                  </a:lnTo>
                  <a:lnTo>
                    <a:pt x="454" y="176"/>
                  </a:lnTo>
                  <a:lnTo>
                    <a:pt x="434" y="178"/>
                  </a:lnTo>
                  <a:lnTo>
                    <a:pt x="416" y="184"/>
                  </a:lnTo>
                  <a:lnTo>
                    <a:pt x="416" y="104"/>
                  </a:lnTo>
                  <a:lnTo>
                    <a:pt x="678" y="104"/>
                  </a:lnTo>
                  <a:lnTo>
                    <a:pt x="678" y="592"/>
                  </a:lnTo>
                  <a:close/>
                  <a:moveTo>
                    <a:pt x="280" y="316"/>
                  </a:moveTo>
                  <a:lnTo>
                    <a:pt x="280" y="316"/>
                  </a:lnTo>
                  <a:lnTo>
                    <a:pt x="274" y="334"/>
                  </a:lnTo>
                  <a:lnTo>
                    <a:pt x="274" y="334"/>
                  </a:lnTo>
                  <a:lnTo>
                    <a:pt x="268" y="348"/>
                  </a:lnTo>
                  <a:lnTo>
                    <a:pt x="268" y="348"/>
                  </a:lnTo>
                  <a:lnTo>
                    <a:pt x="258" y="362"/>
                  </a:lnTo>
                  <a:lnTo>
                    <a:pt x="258" y="362"/>
                  </a:lnTo>
                  <a:lnTo>
                    <a:pt x="244" y="374"/>
                  </a:lnTo>
                  <a:lnTo>
                    <a:pt x="244" y="374"/>
                  </a:lnTo>
                  <a:lnTo>
                    <a:pt x="230" y="382"/>
                  </a:lnTo>
                  <a:lnTo>
                    <a:pt x="230" y="382"/>
                  </a:lnTo>
                  <a:lnTo>
                    <a:pt x="214" y="386"/>
                  </a:lnTo>
                  <a:lnTo>
                    <a:pt x="214" y="386"/>
                  </a:lnTo>
                  <a:lnTo>
                    <a:pt x="194" y="388"/>
                  </a:lnTo>
                  <a:lnTo>
                    <a:pt x="176" y="386"/>
                  </a:lnTo>
                  <a:lnTo>
                    <a:pt x="176" y="480"/>
                  </a:lnTo>
                  <a:lnTo>
                    <a:pt x="128" y="476"/>
                  </a:lnTo>
                  <a:lnTo>
                    <a:pt x="128" y="220"/>
                  </a:lnTo>
                  <a:lnTo>
                    <a:pt x="200" y="216"/>
                  </a:lnTo>
                  <a:lnTo>
                    <a:pt x="200" y="216"/>
                  </a:lnTo>
                  <a:lnTo>
                    <a:pt x="220" y="216"/>
                  </a:lnTo>
                  <a:lnTo>
                    <a:pt x="234" y="220"/>
                  </a:lnTo>
                  <a:lnTo>
                    <a:pt x="234" y="220"/>
                  </a:lnTo>
                  <a:lnTo>
                    <a:pt x="248" y="224"/>
                  </a:lnTo>
                  <a:lnTo>
                    <a:pt x="260" y="234"/>
                  </a:lnTo>
                  <a:lnTo>
                    <a:pt x="260" y="234"/>
                  </a:lnTo>
                  <a:lnTo>
                    <a:pt x="268" y="246"/>
                  </a:lnTo>
                  <a:lnTo>
                    <a:pt x="276" y="260"/>
                  </a:lnTo>
                  <a:lnTo>
                    <a:pt x="276" y="260"/>
                  </a:lnTo>
                  <a:lnTo>
                    <a:pt x="280" y="278"/>
                  </a:lnTo>
                  <a:lnTo>
                    <a:pt x="280" y="298"/>
                  </a:lnTo>
                  <a:lnTo>
                    <a:pt x="280" y="298"/>
                  </a:lnTo>
                  <a:lnTo>
                    <a:pt x="280" y="316"/>
                  </a:lnTo>
                  <a:lnTo>
                    <a:pt x="280" y="316"/>
                  </a:lnTo>
                  <a:close/>
                </a:path>
              </a:pathLst>
            </a:custGeom>
            <a:solidFill>
              <a:srgbClr val="DC5B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43">
              <a:extLst>
                <a:ext uri="{FF2B5EF4-FFF2-40B4-BE49-F238E27FC236}">
                  <a16:creationId xmlns:a16="http://schemas.microsoft.com/office/drawing/2014/main" id="{C1F8BBDE-C52F-42F2-A6E4-4A85E411EB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7200" y="3286125"/>
              <a:ext cx="82550" cy="127000"/>
            </a:xfrm>
            <a:custGeom>
              <a:avLst/>
              <a:gdLst>
                <a:gd name="T0" fmla="*/ 44 w 52"/>
                <a:gd name="T1" fmla="*/ 8 h 80"/>
                <a:gd name="T2" fmla="*/ 44 w 52"/>
                <a:gd name="T3" fmla="*/ 8 h 80"/>
                <a:gd name="T4" fmla="*/ 38 w 52"/>
                <a:gd name="T5" fmla="*/ 4 h 80"/>
                <a:gd name="T6" fmla="*/ 32 w 52"/>
                <a:gd name="T7" fmla="*/ 2 h 80"/>
                <a:gd name="T8" fmla="*/ 32 w 52"/>
                <a:gd name="T9" fmla="*/ 2 h 80"/>
                <a:gd name="T10" fmla="*/ 24 w 52"/>
                <a:gd name="T11" fmla="*/ 0 h 80"/>
                <a:gd name="T12" fmla="*/ 14 w 52"/>
                <a:gd name="T13" fmla="*/ 0 h 80"/>
                <a:gd name="T14" fmla="*/ 0 w 52"/>
                <a:gd name="T15" fmla="*/ 2 h 80"/>
                <a:gd name="T16" fmla="*/ 0 w 52"/>
                <a:gd name="T17" fmla="*/ 78 h 80"/>
                <a:gd name="T18" fmla="*/ 0 w 52"/>
                <a:gd name="T19" fmla="*/ 78 h 80"/>
                <a:gd name="T20" fmla="*/ 14 w 52"/>
                <a:gd name="T21" fmla="*/ 80 h 80"/>
                <a:gd name="T22" fmla="*/ 14 w 52"/>
                <a:gd name="T23" fmla="*/ 80 h 80"/>
                <a:gd name="T24" fmla="*/ 24 w 52"/>
                <a:gd name="T25" fmla="*/ 80 h 80"/>
                <a:gd name="T26" fmla="*/ 32 w 52"/>
                <a:gd name="T27" fmla="*/ 78 h 80"/>
                <a:gd name="T28" fmla="*/ 32 w 52"/>
                <a:gd name="T29" fmla="*/ 78 h 80"/>
                <a:gd name="T30" fmla="*/ 38 w 52"/>
                <a:gd name="T31" fmla="*/ 74 h 80"/>
                <a:gd name="T32" fmla="*/ 44 w 52"/>
                <a:gd name="T33" fmla="*/ 70 h 80"/>
                <a:gd name="T34" fmla="*/ 44 w 52"/>
                <a:gd name="T35" fmla="*/ 70 h 80"/>
                <a:gd name="T36" fmla="*/ 48 w 52"/>
                <a:gd name="T37" fmla="*/ 64 h 80"/>
                <a:gd name="T38" fmla="*/ 50 w 52"/>
                <a:gd name="T39" fmla="*/ 56 h 80"/>
                <a:gd name="T40" fmla="*/ 50 w 52"/>
                <a:gd name="T41" fmla="*/ 56 h 80"/>
                <a:gd name="T42" fmla="*/ 52 w 52"/>
                <a:gd name="T43" fmla="*/ 48 h 80"/>
                <a:gd name="T44" fmla="*/ 52 w 52"/>
                <a:gd name="T45" fmla="*/ 38 h 80"/>
                <a:gd name="T46" fmla="*/ 52 w 52"/>
                <a:gd name="T47" fmla="*/ 38 h 80"/>
                <a:gd name="T48" fmla="*/ 52 w 52"/>
                <a:gd name="T49" fmla="*/ 30 h 80"/>
                <a:gd name="T50" fmla="*/ 50 w 52"/>
                <a:gd name="T51" fmla="*/ 20 h 80"/>
                <a:gd name="T52" fmla="*/ 50 w 52"/>
                <a:gd name="T53" fmla="*/ 20 h 80"/>
                <a:gd name="T54" fmla="*/ 48 w 52"/>
                <a:gd name="T55" fmla="*/ 14 h 80"/>
                <a:gd name="T56" fmla="*/ 44 w 52"/>
                <a:gd name="T57" fmla="*/ 8 h 80"/>
                <a:gd name="T58" fmla="*/ 44 w 52"/>
                <a:gd name="T59" fmla="*/ 8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2" h="80">
                  <a:moveTo>
                    <a:pt x="44" y="8"/>
                  </a:moveTo>
                  <a:lnTo>
                    <a:pt x="44" y="8"/>
                  </a:lnTo>
                  <a:lnTo>
                    <a:pt x="38" y="4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24" y="0"/>
                  </a:lnTo>
                  <a:lnTo>
                    <a:pt x="14" y="0"/>
                  </a:lnTo>
                  <a:lnTo>
                    <a:pt x="0" y="2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14" y="80"/>
                  </a:lnTo>
                  <a:lnTo>
                    <a:pt x="14" y="80"/>
                  </a:lnTo>
                  <a:lnTo>
                    <a:pt x="24" y="80"/>
                  </a:lnTo>
                  <a:lnTo>
                    <a:pt x="32" y="78"/>
                  </a:lnTo>
                  <a:lnTo>
                    <a:pt x="32" y="78"/>
                  </a:lnTo>
                  <a:lnTo>
                    <a:pt x="38" y="74"/>
                  </a:lnTo>
                  <a:lnTo>
                    <a:pt x="44" y="70"/>
                  </a:lnTo>
                  <a:lnTo>
                    <a:pt x="44" y="70"/>
                  </a:lnTo>
                  <a:lnTo>
                    <a:pt x="48" y="64"/>
                  </a:lnTo>
                  <a:lnTo>
                    <a:pt x="50" y="56"/>
                  </a:lnTo>
                  <a:lnTo>
                    <a:pt x="50" y="56"/>
                  </a:lnTo>
                  <a:lnTo>
                    <a:pt x="52" y="48"/>
                  </a:lnTo>
                  <a:lnTo>
                    <a:pt x="52" y="38"/>
                  </a:lnTo>
                  <a:lnTo>
                    <a:pt x="52" y="38"/>
                  </a:lnTo>
                  <a:lnTo>
                    <a:pt x="52" y="30"/>
                  </a:lnTo>
                  <a:lnTo>
                    <a:pt x="50" y="20"/>
                  </a:lnTo>
                  <a:lnTo>
                    <a:pt x="50" y="20"/>
                  </a:lnTo>
                  <a:lnTo>
                    <a:pt x="48" y="14"/>
                  </a:lnTo>
                  <a:lnTo>
                    <a:pt x="44" y="8"/>
                  </a:lnTo>
                  <a:lnTo>
                    <a:pt x="44" y="8"/>
                  </a:lnTo>
                  <a:close/>
                </a:path>
              </a:pathLst>
            </a:custGeom>
            <a:solidFill>
              <a:srgbClr val="DC5B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44">
              <a:extLst>
                <a:ext uri="{FF2B5EF4-FFF2-40B4-BE49-F238E27FC236}">
                  <a16:creationId xmlns:a16="http://schemas.microsoft.com/office/drawing/2014/main" id="{579395D5-9A81-406E-B765-5A5417518B6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3925" y="3124200"/>
              <a:ext cx="168275" cy="165100"/>
            </a:xfrm>
            <a:custGeom>
              <a:avLst/>
              <a:gdLst>
                <a:gd name="T0" fmla="*/ 0 w 106"/>
                <a:gd name="T1" fmla="*/ 0 h 104"/>
                <a:gd name="T2" fmla="*/ 0 w 106"/>
                <a:gd name="T3" fmla="*/ 104 h 104"/>
                <a:gd name="T4" fmla="*/ 106 w 106"/>
                <a:gd name="T5" fmla="*/ 104 h 104"/>
                <a:gd name="T6" fmla="*/ 106 w 106"/>
                <a:gd name="T7" fmla="*/ 104 h 104"/>
                <a:gd name="T8" fmla="*/ 104 w 106"/>
                <a:gd name="T9" fmla="*/ 84 h 104"/>
                <a:gd name="T10" fmla="*/ 98 w 106"/>
                <a:gd name="T11" fmla="*/ 64 h 104"/>
                <a:gd name="T12" fmla="*/ 88 w 106"/>
                <a:gd name="T13" fmla="*/ 46 h 104"/>
                <a:gd name="T14" fmla="*/ 74 w 106"/>
                <a:gd name="T15" fmla="*/ 30 h 104"/>
                <a:gd name="T16" fmla="*/ 58 w 106"/>
                <a:gd name="T17" fmla="*/ 18 h 104"/>
                <a:gd name="T18" fmla="*/ 40 w 106"/>
                <a:gd name="T19" fmla="*/ 8 h 104"/>
                <a:gd name="T20" fmla="*/ 20 w 106"/>
                <a:gd name="T21" fmla="*/ 2 h 104"/>
                <a:gd name="T22" fmla="*/ 0 w 106"/>
                <a:gd name="T23" fmla="*/ 0 h 104"/>
                <a:gd name="T24" fmla="*/ 0 w 106"/>
                <a:gd name="T25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6" h="104">
                  <a:moveTo>
                    <a:pt x="0" y="0"/>
                  </a:moveTo>
                  <a:lnTo>
                    <a:pt x="0" y="104"/>
                  </a:lnTo>
                  <a:lnTo>
                    <a:pt x="106" y="104"/>
                  </a:lnTo>
                  <a:lnTo>
                    <a:pt x="106" y="104"/>
                  </a:lnTo>
                  <a:lnTo>
                    <a:pt x="104" y="84"/>
                  </a:lnTo>
                  <a:lnTo>
                    <a:pt x="98" y="64"/>
                  </a:lnTo>
                  <a:lnTo>
                    <a:pt x="88" y="46"/>
                  </a:lnTo>
                  <a:lnTo>
                    <a:pt x="74" y="30"/>
                  </a:lnTo>
                  <a:lnTo>
                    <a:pt x="58" y="18"/>
                  </a:lnTo>
                  <a:lnTo>
                    <a:pt x="40" y="8"/>
                  </a:lnTo>
                  <a:lnTo>
                    <a:pt x="20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C5B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45">
              <a:extLst>
                <a:ext uri="{FF2B5EF4-FFF2-40B4-BE49-F238E27FC236}">
                  <a16:creationId xmlns:a16="http://schemas.microsoft.com/office/drawing/2014/main" id="{63B245D9-C757-4CFA-B3DD-3D97575457E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001000" y="3213100"/>
              <a:ext cx="241300" cy="419100"/>
            </a:xfrm>
            <a:custGeom>
              <a:avLst/>
              <a:gdLst>
                <a:gd name="T0" fmla="*/ 132 w 152"/>
                <a:gd name="T1" fmla="*/ 18 h 264"/>
                <a:gd name="T2" fmla="*/ 106 w 152"/>
                <a:gd name="T3" fmla="*/ 4 h 264"/>
                <a:gd name="T4" fmla="*/ 92 w 152"/>
                <a:gd name="T5" fmla="*/ 0 h 264"/>
                <a:gd name="T6" fmla="*/ 0 w 152"/>
                <a:gd name="T7" fmla="*/ 4 h 264"/>
                <a:gd name="T8" fmla="*/ 48 w 152"/>
                <a:gd name="T9" fmla="*/ 264 h 264"/>
                <a:gd name="T10" fmla="*/ 66 w 152"/>
                <a:gd name="T11" fmla="*/ 172 h 264"/>
                <a:gd name="T12" fmla="*/ 86 w 152"/>
                <a:gd name="T13" fmla="*/ 170 h 264"/>
                <a:gd name="T14" fmla="*/ 102 w 152"/>
                <a:gd name="T15" fmla="*/ 166 h 264"/>
                <a:gd name="T16" fmla="*/ 116 w 152"/>
                <a:gd name="T17" fmla="*/ 158 h 264"/>
                <a:gd name="T18" fmla="*/ 130 w 152"/>
                <a:gd name="T19" fmla="*/ 146 h 264"/>
                <a:gd name="T20" fmla="*/ 140 w 152"/>
                <a:gd name="T21" fmla="*/ 132 h 264"/>
                <a:gd name="T22" fmla="*/ 146 w 152"/>
                <a:gd name="T23" fmla="*/ 118 h 264"/>
                <a:gd name="T24" fmla="*/ 152 w 152"/>
                <a:gd name="T25" fmla="*/ 100 h 264"/>
                <a:gd name="T26" fmla="*/ 152 w 152"/>
                <a:gd name="T27" fmla="*/ 82 h 264"/>
                <a:gd name="T28" fmla="*/ 152 w 152"/>
                <a:gd name="T29" fmla="*/ 62 h 264"/>
                <a:gd name="T30" fmla="*/ 148 w 152"/>
                <a:gd name="T31" fmla="*/ 44 h 264"/>
                <a:gd name="T32" fmla="*/ 132 w 152"/>
                <a:gd name="T33" fmla="*/ 18 h 264"/>
                <a:gd name="T34" fmla="*/ 98 w 152"/>
                <a:gd name="T35" fmla="*/ 102 h 264"/>
                <a:gd name="T36" fmla="*/ 96 w 152"/>
                <a:gd name="T37" fmla="*/ 110 h 264"/>
                <a:gd name="T38" fmla="*/ 92 w 152"/>
                <a:gd name="T39" fmla="*/ 116 h 264"/>
                <a:gd name="T40" fmla="*/ 80 w 152"/>
                <a:gd name="T41" fmla="*/ 124 h 264"/>
                <a:gd name="T42" fmla="*/ 72 w 152"/>
                <a:gd name="T43" fmla="*/ 126 h 264"/>
                <a:gd name="T44" fmla="*/ 48 w 152"/>
                <a:gd name="T45" fmla="*/ 124 h 264"/>
                <a:gd name="T46" fmla="*/ 48 w 152"/>
                <a:gd name="T47" fmla="*/ 48 h 264"/>
                <a:gd name="T48" fmla="*/ 62 w 152"/>
                <a:gd name="T49" fmla="*/ 46 h 264"/>
                <a:gd name="T50" fmla="*/ 80 w 152"/>
                <a:gd name="T51" fmla="*/ 48 h 264"/>
                <a:gd name="T52" fmla="*/ 86 w 152"/>
                <a:gd name="T53" fmla="*/ 50 h 264"/>
                <a:gd name="T54" fmla="*/ 92 w 152"/>
                <a:gd name="T55" fmla="*/ 54 h 264"/>
                <a:gd name="T56" fmla="*/ 98 w 152"/>
                <a:gd name="T57" fmla="*/ 66 h 264"/>
                <a:gd name="T58" fmla="*/ 100 w 152"/>
                <a:gd name="T59" fmla="*/ 76 h 264"/>
                <a:gd name="T60" fmla="*/ 100 w 152"/>
                <a:gd name="T61" fmla="*/ 84 h 264"/>
                <a:gd name="T62" fmla="*/ 98 w 152"/>
                <a:gd name="T63" fmla="*/ 102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52" h="264">
                  <a:moveTo>
                    <a:pt x="132" y="18"/>
                  </a:moveTo>
                  <a:lnTo>
                    <a:pt x="132" y="18"/>
                  </a:lnTo>
                  <a:lnTo>
                    <a:pt x="120" y="8"/>
                  </a:lnTo>
                  <a:lnTo>
                    <a:pt x="106" y="4"/>
                  </a:lnTo>
                  <a:lnTo>
                    <a:pt x="106" y="4"/>
                  </a:lnTo>
                  <a:lnTo>
                    <a:pt x="92" y="0"/>
                  </a:lnTo>
                  <a:lnTo>
                    <a:pt x="72" y="0"/>
                  </a:lnTo>
                  <a:lnTo>
                    <a:pt x="0" y="4"/>
                  </a:lnTo>
                  <a:lnTo>
                    <a:pt x="0" y="260"/>
                  </a:lnTo>
                  <a:lnTo>
                    <a:pt x="48" y="264"/>
                  </a:lnTo>
                  <a:lnTo>
                    <a:pt x="48" y="170"/>
                  </a:lnTo>
                  <a:lnTo>
                    <a:pt x="66" y="172"/>
                  </a:lnTo>
                  <a:lnTo>
                    <a:pt x="66" y="172"/>
                  </a:lnTo>
                  <a:lnTo>
                    <a:pt x="86" y="170"/>
                  </a:lnTo>
                  <a:lnTo>
                    <a:pt x="86" y="170"/>
                  </a:lnTo>
                  <a:lnTo>
                    <a:pt x="102" y="166"/>
                  </a:lnTo>
                  <a:lnTo>
                    <a:pt x="102" y="166"/>
                  </a:lnTo>
                  <a:lnTo>
                    <a:pt x="116" y="158"/>
                  </a:lnTo>
                  <a:lnTo>
                    <a:pt x="116" y="158"/>
                  </a:lnTo>
                  <a:lnTo>
                    <a:pt x="130" y="146"/>
                  </a:lnTo>
                  <a:lnTo>
                    <a:pt x="130" y="146"/>
                  </a:lnTo>
                  <a:lnTo>
                    <a:pt x="140" y="132"/>
                  </a:lnTo>
                  <a:lnTo>
                    <a:pt x="140" y="132"/>
                  </a:lnTo>
                  <a:lnTo>
                    <a:pt x="146" y="118"/>
                  </a:lnTo>
                  <a:lnTo>
                    <a:pt x="146" y="118"/>
                  </a:lnTo>
                  <a:lnTo>
                    <a:pt x="152" y="100"/>
                  </a:lnTo>
                  <a:lnTo>
                    <a:pt x="152" y="100"/>
                  </a:lnTo>
                  <a:lnTo>
                    <a:pt x="152" y="82"/>
                  </a:lnTo>
                  <a:lnTo>
                    <a:pt x="152" y="82"/>
                  </a:lnTo>
                  <a:lnTo>
                    <a:pt x="152" y="62"/>
                  </a:lnTo>
                  <a:lnTo>
                    <a:pt x="148" y="44"/>
                  </a:lnTo>
                  <a:lnTo>
                    <a:pt x="148" y="44"/>
                  </a:lnTo>
                  <a:lnTo>
                    <a:pt x="140" y="30"/>
                  </a:lnTo>
                  <a:lnTo>
                    <a:pt x="132" y="18"/>
                  </a:lnTo>
                  <a:lnTo>
                    <a:pt x="132" y="18"/>
                  </a:lnTo>
                  <a:close/>
                  <a:moveTo>
                    <a:pt x="98" y="102"/>
                  </a:moveTo>
                  <a:lnTo>
                    <a:pt x="98" y="102"/>
                  </a:lnTo>
                  <a:lnTo>
                    <a:pt x="96" y="110"/>
                  </a:lnTo>
                  <a:lnTo>
                    <a:pt x="92" y="116"/>
                  </a:lnTo>
                  <a:lnTo>
                    <a:pt x="92" y="116"/>
                  </a:lnTo>
                  <a:lnTo>
                    <a:pt x="86" y="120"/>
                  </a:lnTo>
                  <a:lnTo>
                    <a:pt x="80" y="124"/>
                  </a:lnTo>
                  <a:lnTo>
                    <a:pt x="80" y="124"/>
                  </a:lnTo>
                  <a:lnTo>
                    <a:pt x="72" y="126"/>
                  </a:lnTo>
                  <a:lnTo>
                    <a:pt x="62" y="126"/>
                  </a:lnTo>
                  <a:lnTo>
                    <a:pt x="48" y="124"/>
                  </a:lnTo>
                  <a:lnTo>
                    <a:pt x="48" y="124"/>
                  </a:lnTo>
                  <a:lnTo>
                    <a:pt x="48" y="48"/>
                  </a:lnTo>
                  <a:lnTo>
                    <a:pt x="62" y="46"/>
                  </a:lnTo>
                  <a:lnTo>
                    <a:pt x="62" y="46"/>
                  </a:lnTo>
                  <a:lnTo>
                    <a:pt x="72" y="46"/>
                  </a:lnTo>
                  <a:lnTo>
                    <a:pt x="80" y="48"/>
                  </a:lnTo>
                  <a:lnTo>
                    <a:pt x="80" y="48"/>
                  </a:lnTo>
                  <a:lnTo>
                    <a:pt x="86" y="50"/>
                  </a:lnTo>
                  <a:lnTo>
                    <a:pt x="92" y="54"/>
                  </a:lnTo>
                  <a:lnTo>
                    <a:pt x="92" y="54"/>
                  </a:lnTo>
                  <a:lnTo>
                    <a:pt x="96" y="60"/>
                  </a:lnTo>
                  <a:lnTo>
                    <a:pt x="98" y="66"/>
                  </a:lnTo>
                  <a:lnTo>
                    <a:pt x="98" y="66"/>
                  </a:lnTo>
                  <a:lnTo>
                    <a:pt x="100" y="76"/>
                  </a:lnTo>
                  <a:lnTo>
                    <a:pt x="100" y="84"/>
                  </a:lnTo>
                  <a:lnTo>
                    <a:pt x="100" y="84"/>
                  </a:lnTo>
                  <a:lnTo>
                    <a:pt x="100" y="94"/>
                  </a:lnTo>
                  <a:lnTo>
                    <a:pt x="98" y="102"/>
                  </a:lnTo>
                  <a:lnTo>
                    <a:pt x="98" y="10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3DAC0F6F-8146-485B-B234-1882EB235A17}"/>
              </a:ext>
            </a:extLst>
          </p:cNvPr>
          <p:cNvGrpSpPr/>
          <p:nvPr/>
        </p:nvGrpSpPr>
        <p:grpSpPr>
          <a:xfrm>
            <a:off x="7253125" y="1101271"/>
            <a:ext cx="1117600" cy="1117600"/>
            <a:chOff x="10760159" y="2857500"/>
            <a:chExt cx="1117600" cy="1117600"/>
          </a:xfrm>
        </p:grpSpPr>
        <p:sp>
          <p:nvSpPr>
            <p:cNvPr id="62" name="Freeform 121">
              <a:extLst>
                <a:ext uri="{FF2B5EF4-FFF2-40B4-BE49-F238E27FC236}">
                  <a16:creationId xmlns:a16="http://schemas.microsoft.com/office/drawing/2014/main" id="{6D1A6074-7DD0-4DC9-B058-67C7A9BDA53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760159" y="2857500"/>
              <a:ext cx="1117600" cy="1117600"/>
            </a:xfrm>
            <a:custGeom>
              <a:avLst/>
              <a:gdLst>
                <a:gd name="T0" fmla="*/ 460 w 704"/>
                <a:gd name="T1" fmla="*/ 74 h 704"/>
                <a:gd name="T2" fmla="*/ 0 w 704"/>
                <a:gd name="T3" fmla="*/ 72 h 704"/>
                <a:gd name="T4" fmla="*/ 416 w 704"/>
                <a:gd name="T5" fmla="*/ 610 h 704"/>
                <a:gd name="T6" fmla="*/ 500 w 704"/>
                <a:gd name="T7" fmla="*/ 616 h 704"/>
                <a:gd name="T8" fmla="*/ 562 w 704"/>
                <a:gd name="T9" fmla="*/ 614 h 704"/>
                <a:gd name="T10" fmla="*/ 656 w 704"/>
                <a:gd name="T11" fmla="*/ 592 h 704"/>
                <a:gd name="T12" fmla="*/ 688 w 704"/>
                <a:gd name="T13" fmla="*/ 570 h 704"/>
                <a:gd name="T14" fmla="*/ 704 w 704"/>
                <a:gd name="T15" fmla="*/ 540 h 704"/>
                <a:gd name="T16" fmla="*/ 704 w 704"/>
                <a:gd name="T17" fmla="*/ 152 h 704"/>
                <a:gd name="T18" fmla="*/ 704 w 704"/>
                <a:gd name="T19" fmla="*/ 148 h 704"/>
                <a:gd name="T20" fmla="*/ 688 w 704"/>
                <a:gd name="T21" fmla="*/ 120 h 704"/>
                <a:gd name="T22" fmla="*/ 656 w 704"/>
                <a:gd name="T23" fmla="*/ 98 h 704"/>
                <a:gd name="T24" fmla="*/ 562 w 704"/>
                <a:gd name="T25" fmla="*/ 76 h 704"/>
                <a:gd name="T26" fmla="*/ 500 w 704"/>
                <a:gd name="T27" fmla="*/ 72 h 704"/>
                <a:gd name="T28" fmla="*/ 140 w 704"/>
                <a:gd name="T29" fmla="*/ 474 h 704"/>
                <a:gd name="T30" fmla="*/ 220 w 704"/>
                <a:gd name="T31" fmla="*/ 214 h 704"/>
                <a:gd name="T32" fmla="*/ 228 w 704"/>
                <a:gd name="T33" fmla="*/ 420 h 704"/>
                <a:gd name="T34" fmla="*/ 680 w 704"/>
                <a:gd name="T35" fmla="*/ 548 h 704"/>
                <a:gd name="T36" fmla="*/ 666 w 704"/>
                <a:gd name="T37" fmla="*/ 562 h 704"/>
                <a:gd name="T38" fmla="*/ 600 w 704"/>
                <a:gd name="T39" fmla="*/ 584 h 704"/>
                <a:gd name="T40" fmla="*/ 500 w 704"/>
                <a:gd name="T41" fmla="*/ 592 h 704"/>
                <a:gd name="T42" fmla="*/ 416 w 704"/>
                <a:gd name="T43" fmla="*/ 588 h 704"/>
                <a:gd name="T44" fmla="*/ 456 w 704"/>
                <a:gd name="T45" fmla="*/ 488 h 704"/>
                <a:gd name="T46" fmla="*/ 532 w 704"/>
                <a:gd name="T47" fmla="*/ 488 h 704"/>
                <a:gd name="T48" fmla="*/ 614 w 704"/>
                <a:gd name="T49" fmla="*/ 478 h 704"/>
                <a:gd name="T50" fmla="*/ 668 w 704"/>
                <a:gd name="T51" fmla="*/ 458 h 704"/>
                <a:gd name="T52" fmla="*/ 678 w 704"/>
                <a:gd name="T53" fmla="*/ 448 h 704"/>
                <a:gd name="T54" fmla="*/ 680 w 704"/>
                <a:gd name="T55" fmla="*/ 414 h 704"/>
                <a:gd name="T56" fmla="*/ 676 w 704"/>
                <a:gd name="T57" fmla="*/ 424 h 704"/>
                <a:gd name="T58" fmla="*/ 650 w 704"/>
                <a:gd name="T59" fmla="*/ 442 h 704"/>
                <a:gd name="T60" fmla="*/ 570 w 704"/>
                <a:gd name="T61" fmla="*/ 460 h 704"/>
                <a:gd name="T62" fmla="*/ 500 w 704"/>
                <a:gd name="T63" fmla="*/ 464 h 704"/>
                <a:gd name="T64" fmla="*/ 416 w 704"/>
                <a:gd name="T65" fmla="*/ 356 h 704"/>
                <a:gd name="T66" fmla="*/ 500 w 704"/>
                <a:gd name="T67" fmla="*/ 360 h 704"/>
                <a:gd name="T68" fmla="*/ 562 w 704"/>
                <a:gd name="T69" fmla="*/ 358 h 704"/>
                <a:gd name="T70" fmla="*/ 636 w 704"/>
                <a:gd name="T71" fmla="*/ 344 h 704"/>
                <a:gd name="T72" fmla="*/ 676 w 704"/>
                <a:gd name="T73" fmla="*/ 320 h 704"/>
                <a:gd name="T74" fmla="*/ 680 w 704"/>
                <a:gd name="T75" fmla="*/ 322 h 704"/>
                <a:gd name="T76" fmla="*/ 680 w 704"/>
                <a:gd name="T77" fmla="*/ 286 h 704"/>
                <a:gd name="T78" fmla="*/ 672 w 704"/>
                <a:gd name="T79" fmla="*/ 302 h 704"/>
                <a:gd name="T80" fmla="*/ 628 w 704"/>
                <a:gd name="T81" fmla="*/ 322 h 704"/>
                <a:gd name="T82" fmla="*/ 536 w 704"/>
                <a:gd name="T83" fmla="*/ 336 h 704"/>
                <a:gd name="T84" fmla="*/ 456 w 704"/>
                <a:gd name="T85" fmla="*/ 336 h 704"/>
                <a:gd name="T86" fmla="*/ 416 w 704"/>
                <a:gd name="T87" fmla="*/ 228 h 704"/>
                <a:gd name="T88" fmla="*/ 500 w 704"/>
                <a:gd name="T89" fmla="*/ 232 h 704"/>
                <a:gd name="T90" fmla="*/ 590 w 704"/>
                <a:gd name="T91" fmla="*/ 226 h 704"/>
                <a:gd name="T92" fmla="*/ 654 w 704"/>
                <a:gd name="T93" fmla="*/ 208 h 704"/>
                <a:gd name="T94" fmla="*/ 676 w 704"/>
                <a:gd name="T95" fmla="*/ 192 h 704"/>
                <a:gd name="T96" fmla="*/ 680 w 704"/>
                <a:gd name="T97" fmla="*/ 286 h 704"/>
                <a:gd name="T98" fmla="*/ 456 w 704"/>
                <a:gd name="T99" fmla="*/ 206 h 704"/>
                <a:gd name="T100" fmla="*/ 416 w 704"/>
                <a:gd name="T101" fmla="*/ 102 h 704"/>
                <a:gd name="T102" fmla="*/ 500 w 704"/>
                <a:gd name="T103" fmla="*/ 96 h 704"/>
                <a:gd name="T104" fmla="*/ 600 w 704"/>
                <a:gd name="T105" fmla="*/ 106 h 704"/>
                <a:gd name="T106" fmla="*/ 666 w 704"/>
                <a:gd name="T107" fmla="*/ 130 h 704"/>
                <a:gd name="T108" fmla="*/ 680 w 704"/>
                <a:gd name="T109" fmla="*/ 146 h 704"/>
                <a:gd name="T110" fmla="*/ 680 w 704"/>
                <a:gd name="T111" fmla="*/ 158 h 704"/>
                <a:gd name="T112" fmla="*/ 666 w 704"/>
                <a:gd name="T113" fmla="*/ 174 h 704"/>
                <a:gd name="T114" fmla="*/ 600 w 704"/>
                <a:gd name="T115" fmla="*/ 198 h 704"/>
                <a:gd name="T116" fmla="*/ 500 w 704"/>
                <a:gd name="T117" fmla="*/ 208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704" h="704">
                  <a:moveTo>
                    <a:pt x="500" y="72"/>
                  </a:moveTo>
                  <a:lnTo>
                    <a:pt x="500" y="72"/>
                  </a:lnTo>
                  <a:lnTo>
                    <a:pt x="460" y="74"/>
                  </a:lnTo>
                  <a:lnTo>
                    <a:pt x="416" y="78"/>
                  </a:lnTo>
                  <a:lnTo>
                    <a:pt x="416" y="0"/>
                  </a:lnTo>
                  <a:lnTo>
                    <a:pt x="0" y="72"/>
                  </a:lnTo>
                  <a:lnTo>
                    <a:pt x="0" y="632"/>
                  </a:lnTo>
                  <a:lnTo>
                    <a:pt x="416" y="704"/>
                  </a:lnTo>
                  <a:lnTo>
                    <a:pt x="416" y="610"/>
                  </a:lnTo>
                  <a:lnTo>
                    <a:pt x="416" y="610"/>
                  </a:lnTo>
                  <a:lnTo>
                    <a:pt x="460" y="616"/>
                  </a:lnTo>
                  <a:lnTo>
                    <a:pt x="500" y="616"/>
                  </a:lnTo>
                  <a:lnTo>
                    <a:pt x="500" y="616"/>
                  </a:lnTo>
                  <a:lnTo>
                    <a:pt x="530" y="616"/>
                  </a:lnTo>
                  <a:lnTo>
                    <a:pt x="562" y="614"/>
                  </a:lnTo>
                  <a:lnTo>
                    <a:pt x="596" y="608"/>
                  </a:lnTo>
                  <a:lnTo>
                    <a:pt x="628" y="602"/>
                  </a:lnTo>
                  <a:lnTo>
                    <a:pt x="656" y="592"/>
                  </a:lnTo>
                  <a:lnTo>
                    <a:pt x="668" y="584"/>
                  </a:lnTo>
                  <a:lnTo>
                    <a:pt x="680" y="578"/>
                  </a:lnTo>
                  <a:lnTo>
                    <a:pt x="688" y="570"/>
                  </a:lnTo>
                  <a:lnTo>
                    <a:pt x="696" y="562"/>
                  </a:lnTo>
                  <a:lnTo>
                    <a:pt x="702" y="552"/>
                  </a:lnTo>
                  <a:lnTo>
                    <a:pt x="704" y="540"/>
                  </a:lnTo>
                  <a:lnTo>
                    <a:pt x="704" y="540"/>
                  </a:lnTo>
                  <a:lnTo>
                    <a:pt x="704" y="536"/>
                  </a:lnTo>
                  <a:lnTo>
                    <a:pt x="704" y="152"/>
                  </a:lnTo>
                  <a:lnTo>
                    <a:pt x="704" y="152"/>
                  </a:lnTo>
                  <a:lnTo>
                    <a:pt x="704" y="148"/>
                  </a:lnTo>
                  <a:lnTo>
                    <a:pt x="704" y="148"/>
                  </a:lnTo>
                  <a:lnTo>
                    <a:pt x="702" y="138"/>
                  </a:lnTo>
                  <a:lnTo>
                    <a:pt x="696" y="128"/>
                  </a:lnTo>
                  <a:lnTo>
                    <a:pt x="688" y="120"/>
                  </a:lnTo>
                  <a:lnTo>
                    <a:pt x="680" y="112"/>
                  </a:lnTo>
                  <a:lnTo>
                    <a:pt x="668" y="104"/>
                  </a:lnTo>
                  <a:lnTo>
                    <a:pt x="656" y="98"/>
                  </a:lnTo>
                  <a:lnTo>
                    <a:pt x="628" y="88"/>
                  </a:lnTo>
                  <a:lnTo>
                    <a:pt x="596" y="80"/>
                  </a:lnTo>
                  <a:lnTo>
                    <a:pt x="562" y="76"/>
                  </a:lnTo>
                  <a:lnTo>
                    <a:pt x="530" y="74"/>
                  </a:lnTo>
                  <a:lnTo>
                    <a:pt x="500" y="72"/>
                  </a:lnTo>
                  <a:lnTo>
                    <a:pt x="500" y="72"/>
                  </a:lnTo>
                  <a:close/>
                  <a:moveTo>
                    <a:pt x="228" y="420"/>
                  </a:moveTo>
                  <a:lnTo>
                    <a:pt x="154" y="418"/>
                  </a:lnTo>
                  <a:lnTo>
                    <a:pt x="140" y="474"/>
                  </a:lnTo>
                  <a:lnTo>
                    <a:pt x="92" y="472"/>
                  </a:lnTo>
                  <a:lnTo>
                    <a:pt x="164" y="218"/>
                  </a:lnTo>
                  <a:lnTo>
                    <a:pt x="220" y="214"/>
                  </a:lnTo>
                  <a:lnTo>
                    <a:pt x="298" y="484"/>
                  </a:lnTo>
                  <a:lnTo>
                    <a:pt x="244" y="480"/>
                  </a:lnTo>
                  <a:lnTo>
                    <a:pt x="228" y="420"/>
                  </a:lnTo>
                  <a:close/>
                  <a:moveTo>
                    <a:pt x="680" y="542"/>
                  </a:moveTo>
                  <a:lnTo>
                    <a:pt x="680" y="542"/>
                  </a:lnTo>
                  <a:lnTo>
                    <a:pt x="680" y="548"/>
                  </a:lnTo>
                  <a:lnTo>
                    <a:pt x="676" y="552"/>
                  </a:lnTo>
                  <a:lnTo>
                    <a:pt x="672" y="558"/>
                  </a:lnTo>
                  <a:lnTo>
                    <a:pt x="666" y="562"/>
                  </a:lnTo>
                  <a:lnTo>
                    <a:pt x="650" y="570"/>
                  </a:lnTo>
                  <a:lnTo>
                    <a:pt x="628" y="578"/>
                  </a:lnTo>
                  <a:lnTo>
                    <a:pt x="600" y="584"/>
                  </a:lnTo>
                  <a:lnTo>
                    <a:pt x="570" y="588"/>
                  </a:lnTo>
                  <a:lnTo>
                    <a:pt x="536" y="592"/>
                  </a:lnTo>
                  <a:lnTo>
                    <a:pt x="500" y="592"/>
                  </a:lnTo>
                  <a:lnTo>
                    <a:pt x="500" y="592"/>
                  </a:lnTo>
                  <a:lnTo>
                    <a:pt x="456" y="592"/>
                  </a:lnTo>
                  <a:lnTo>
                    <a:pt x="416" y="588"/>
                  </a:lnTo>
                  <a:lnTo>
                    <a:pt x="416" y="484"/>
                  </a:lnTo>
                  <a:lnTo>
                    <a:pt x="416" y="484"/>
                  </a:lnTo>
                  <a:lnTo>
                    <a:pt x="456" y="488"/>
                  </a:lnTo>
                  <a:lnTo>
                    <a:pt x="500" y="488"/>
                  </a:lnTo>
                  <a:lnTo>
                    <a:pt x="500" y="488"/>
                  </a:lnTo>
                  <a:lnTo>
                    <a:pt x="532" y="488"/>
                  </a:lnTo>
                  <a:lnTo>
                    <a:pt x="562" y="486"/>
                  </a:lnTo>
                  <a:lnTo>
                    <a:pt x="590" y="482"/>
                  </a:lnTo>
                  <a:lnTo>
                    <a:pt x="614" y="478"/>
                  </a:lnTo>
                  <a:lnTo>
                    <a:pt x="636" y="472"/>
                  </a:lnTo>
                  <a:lnTo>
                    <a:pt x="654" y="464"/>
                  </a:lnTo>
                  <a:lnTo>
                    <a:pt x="668" y="458"/>
                  </a:lnTo>
                  <a:lnTo>
                    <a:pt x="676" y="448"/>
                  </a:lnTo>
                  <a:lnTo>
                    <a:pt x="676" y="448"/>
                  </a:lnTo>
                  <a:lnTo>
                    <a:pt x="678" y="448"/>
                  </a:lnTo>
                  <a:lnTo>
                    <a:pt x="680" y="450"/>
                  </a:lnTo>
                  <a:lnTo>
                    <a:pt x="680" y="542"/>
                  </a:lnTo>
                  <a:close/>
                  <a:moveTo>
                    <a:pt x="680" y="414"/>
                  </a:moveTo>
                  <a:lnTo>
                    <a:pt x="680" y="414"/>
                  </a:lnTo>
                  <a:lnTo>
                    <a:pt x="680" y="420"/>
                  </a:lnTo>
                  <a:lnTo>
                    <a:pt x="676" y="424"/>
                  </a:lnTo>
                  <a:lnTo>
                    <a:pt x="672" y="430"/>
                  </a:lnTo>
                  <a:lnTo>
                    <a:pt x="666" y="434"/>
                  </a:lnTo>
                  <a:lnTo>
                    <a:pt x="650" y="442"/>
                  </a:lnTo>
                  <a:lnTo>
                    <a:pt x="628" y="450"/>
                  </a:lnTo>
                  <a:lnTo>
                    <a:pt x="600" y="456"/>
                  </a:lnTo>
                  <a:lnTo>
                    <a:pt x="570" y="460"/>
                  </a:lnTo>
                  <a:lnTo>
                    <a:pt x="536" y="464"/>
                  </a:lnTo>
                  <a:lnTo>
                    <a:pt x="500" y="464"/>
                  </a:lnTo>
                  <a:lnTo>
                    <a:pt x="500" y="464"/>
                  </a:lnTo>
                  <a:lnTo>
                    <a:pt x="456" y="464"/>
                  </a:lnTo>
                  <a:lnTo>
                    <a:pt x="416" y="460"/>
                  </a:lnTo>
                  <a:lnTo>
                    <a:pt x="416" y="356"/>
                  </a:lnTo>
                  <a:lnTo>
                    <a:pt x="416" y="356"/>
                  </a:lnTo>
                  <a:lnTo>
                    <a:pt x="456" y="360"/>
                  </a:lnTo>
                  <a:lnTo>
                    <a:pt x="500" y="360"/>
                  </a:lnTo>
                  <a:lnTo>
                    <a:pt x="500" y="360"/>
                  </a:lnTo>
                  <a:lnTo>
                    <a:pt x="532" y="360"/>
                  </a:lnTo>
                  <a:lnTo>
                    <a:pt x="562" y="358"/>
                  </a:lnTo>
                  <a:lnTo>
                    <a:pt x="590" y="354"/>
                  </a:lnTo>
                  <a:lnTo>
                    <a:pt x="614" y="350"/>
                  </a:lnTo>
                  <a:lnTo>
                    <a:pt x="636" y="344"/>
                  </a:lnTo>
                  <a:lnTo>
                    <a:pt x="654" y="336"/>
                  </a:lnTo>
                  <a:lnTo>
                    <a:pt x="668" y="330"/>
                  </a:lnTo>
                  <a:lnTo>
                    <a:pt x="676" y="320"/>
                  </a:lnTo>
                  <a:lnTo>
                    <a:pt x="676" y="320"/>
                  </a:lnTo>
                  <a:lnTo>
                    <a:pt x="678" y="320"/>
                  </a:lnTo>
                  <a:lnTo>
                    <a:pt x="680" y="322"/>
                  </a:lnTo>
                  <a:lnTo>
                    <a:pt x="680" y="414"/>
                  </a:lnTo>
                  <a:close/>
                  <a:moveTo>
                    <a:pt x="680" y="286"/>
                  </a:moveTo>
                  <a:lnTo>
                    <a:pt x="680" y="286"/>
                  </a:lnTo>
                  <a:lnTo>
                    <a:pt x="680" y="292"/>
                  </a:lnTo>
                  <a:lnTo>
                    <a:pt x="676" y="296"/>
                  </a:lnTo>
                  <a:lnTo>
                    <a:pt x="672" y="302"/>
                  </a:lnTo>
                  <a:lnTo>
                    <a:pt x="666" y="306"/>
                  </a:lnTo>
                  <a:lnTo>
                    <a:pt x="650" y="314"/>
                  </a:lnTo>
                  <a:lnTo>
                    <a:pt x="628" y="322"/>
                  </a:lnTo>
                  <a:lnTo>
                    <a:pt x="600" y="328"/>
                  </a:lnTo>
                  <a:lnTo>
                    <a:pt x="570" y="332"/>
                  </a:lnTo>
                  <a:lnTo>
                    <a:pt x="536" y="336"/>
                  </a:lnTo>
                  <a:lnTo>
                    <a:pt x="500" y="336"/>
                  </a:lnTo>
                  <a:lnTo>
                    <a:pt x="500" y="336"/>
                  </a:lnTo>
                  <a:lnTo>
                    <a:pt x="456" y="336"/>
                  </a:lnTo>
                  <a:lnTo>
                    <a:pt x="416" y="332"/>
                  </a:lnTo>
                  <a:lnTo>
                    <a:pt x="416" y="228"/>
                  </a:lnTo>
                  <a:lnTo>
                    <a:pt x="416" y="228"/>
                  </a:lnTo>
                  <a:lnTo>
                    <a:pt x="456" y="232"/>
                  </a:lnTo>
                  <a:lnTo>
                    <a:pt x="500" y="232"/>
                  </a:lnTo>
                  <a:lnTo>
                    <a:pt x="500" y="232"/>
                  </a:lnTo>
                  <a:lnTo>
                    <a:pt x="532" y="232"/>
                  </a:lnTo>
                  <a:lnTo>
                    <a:pt x="562" y="230"/>
                  </a:lnTo>
                  <a:lnTo>
                    <a:pt x="590" y="226"/>
                  </a:lnTo>
                  <a:lnTo>
                    <a:pt x="614" y="222"/>
                  </a:lnTo>
                  <a:lnTo>
                    <a:pt x="636" y="216"/>
                  </a:lnTo>
                  <a:lnTo>
                    <a:pt x="654" y="208"/>
                  </a:lnTo>
                  <a:lnTo>
                    <a:pt x="668" y="202"/>
                  </a:lnTo>
                  <a:lnTo>
                    <a:pt x="676" y="192"/>
                  </a:lnTo>
                  <a:lnTo>
                    <a:pt x="676" y="192"/>
                  </a:lnTo>
                  <a:lnTo>
                    <a:pt x="678" y="192"/>
                  </a:lnTo>
                  <a:lnTo>
                    <a:pt x="680" y="194"/>
                  </a:lnTo>
                  <a:lnTo>
                    <a:pt x="680" y="286"/>
                  </a:lnTo>
                  <a:close/>
                  <a:moveTo>
                    <a:pt x="500" y="208"/>
                  </a:moveTo>
                  <a:lnTo>
                    <a:pt x="500" y="208"/>
                  </a:lnTo>
                  <a:lnTo>
                    <a:pt x="456" y="206"/>
                  </a:lnTo>
                  <a:lnTo>
                    <a:pt x="416" y="202"/>
                  </a:lnTo>
                  <a:lnTo>
                    <a:pt x="416" y="102"/>
                  </a:lnTo>
                  <a:lnTo>
                    <a:pt x="416" y="102"/>
                  </a:lnTo>
                  <a:lnTo>
                    <a:pt x="456" y="98"/>
                  </a:lnTo>
                  <a:lnTo>
                    <a:pt x="500" y="96"/>
                  </a:lnTo>
                  <a:lnTo>
                    <a:pt x="500" y="96"/>
                  </a:lnTo>
                  <a:lnTo>
                    <a:pt x="536" y="98"/>
                  </a:lnTo>
                  <a:lnTo>
                    <a:pt x="570" y="100"/>
                  </a:lnTo>
                  <a:lnTo>
                    <a:pt x="600" y="106"/>
                  </a:lnTo>
                  <a:lnTo>
                    <a:pt x="628" y="112"/>
                  </a:lnTo>
                  <a:lnTo>
                    <a:pt x="650" y="122"/>
                  </a:lnTo>
                  <a:lnTo>
                    <a:pt x="666" y="130"/>
                  </a:lnTo>
                  <a:lnTo>
                    <a:pt x="672" y="136"/>
                  </a:lnTo>
                  <a:lnTo>
                    <a:pt x="676" y="142"/>
                  </a:lnTo>
                  <a:lnTo>
                    <a:pt x="680" y="146"/>
                  </a:lnTo>
                  <a:lnTo>
                    <a:pt x="680" y="152"/>
                  </a:lnTo>
                  <a:lnTo>
                    <a:pt x="680" y="152"/>
                  </a:lnTo>
                  <a:lnTo>
                    <a:pt x="680" y="158"/>
                  </a:lnTo>
                  <a:lnTo>
                    <a:pt x="676" y="164"/>
                  </a:lnTo>
                  <a:lnTo>
                    <a:pt x="672" y="170"/>
                  </a:lnTo>
                  <a:lnTo>
                    <a:pt x="666" y="174"/>
                  </a:lnTo>
                  <a:lnTo>
                    <a:pt x="650" y="184"/>
                  </a:lnTo>
                  <a:lnTo>
                    <a:pt x="628" y="192"/>
                  </a:lnTo>
                  <a:lnTo>
                    <a:pt x="600" y="198"/>
                  </a:lnTo>
                  <a:lnTo>
                    <a:pt x="570" y="204"/>
                  </a:lnTo>
                  <a:lnTo>
                    <a:pt x="536" y="208"/>
                  </a:lnTo>
                  <a:lnTo>
                    <a:pt x="500" y="208"/>
                  </a:lnTo>
                  <a:lnTo>
                    <a:pt x="500" y="208"/>
                  </a:lnTo>
                  <a:close/>
                </a:path>
              </a:pathLst>
            </a:custGeom>
            <a:solidFill>
              <a:srgbClr val="BA14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Freeform 122">
              <a:extLst>
                <a:ext uri="{FF2B5EF4-FFF2-40B4-BE49-F238E27FC236}">
                  <a16:creationId xmlns:a16="http://schemas.microsoft.com/office/drawing/2014/main" id="{4838777C-E91D-4099-B947-CED66A21FE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20559" y="3568700"/>
              <a:ext cx="419100" cy="228600"/>
            </a:xfrm>
            <a:custGeom>
              <a:avLst/>
              <a:gdLst>
                <a:gd name="T0" fmla="*/ 260 w 264"/>
                <a:gd name="T1" fmla="*/ 0 h 144"/>
                <a:gd name="T2" fmla="*/ 260 w 264"/>
                <a:gd name="T3" fmla="*/ 0 h 144"/>
                <a:gd name="T4" fmla="*/ 252 w 264"/>
                <a:gd name="T5" fmla="*/ 10 h 144"/>
                <a:gd name="T6" fmla="*/ 238 w 264"/>
                <a:gd name="T7" fmla="*/ 16 h 144"/>
                <a:gd name="T8" fmla="*/ 220 w 264"/>
                <a:gd name="T9" fmla="*/ 24 h 144"/>
                <a:gd name="T10" fmla="*/ 198 w 264"/>
                <a:gd name="T11" fmla="*/ 30 h 144"/>
                <a:gd name="T12" fmla="*/ 174 w 264"/>
                <a:gd name="T13" fmla="*/ 34 h 144"/>
                <a:gd name="T14" fmla="*/ 146 w 264"/>
                <a:gd name="T15" fmla="*/ 38 h 144"/>
                <a:gd name="T16" fmla="*/ 116 w 264"/>
                <a:gd name="T17" fmla="*/ 40 h 144"/>
                <a:gd name="T18" fmla="*/ 84 w 264"/>
                <a:gd name="T19" fmla="*/ 40 h 144"/>
                <a:gd name="T20" fmla="*/ 84 w 264"/>
                <a:gd name="T21" fmla="*/ 40 h 144"/>
                <a:gd name="T22" fmla="*/ 40 w 264"/>
                <a:gd name="T23" fmla="*/ 40 h 144"/>
                <a:gd name="T24" fmla="*/ 0 w 264"/>
                <a:gd name="T25" fmla="*/ 36 h 144"/>
                <a:gd name="T26" fmla="*/ 0 w 264"/>
                <a:gd name="T27" fmla="*/ 140 h 144"/>
                <a:gd name="T28" fmla="*/ 0 w 264"/>
                <a:gd name="T29" fmla="*/ 140 h 144"/>
                <a:gd name="T30" fmla="*/ 40 w 264"/>
                <a:gd name="T31" fmla="*/ 144 h 144"/>
                <a:gd name="T32" fmla="*/ 84 w 264"/>
                <a:gd name="T33" fmla="*/ 144 h 144"/>
                <a:gd name="T34" fmla="*/ 84 w 264"/>
                <a:gd name="T35" fmla="*/ 144 h 144"/>
                <a:gd name="T36" fmla="*/ 120 w 264"/>
                <a:gd name="T37" fmla="*/ 144 h 144"/>
                <a:gd name="T38" fmla="*/ 154 w 264"/>
                <a:gd name="T39" fmla="*/ 140 h 144"/>
                <a:gd name="T40" fmla="*/ 184 w 264"/>
                <a:gd name="T41" fmla="*/ 136 h 144"/>
                <a:gd name="T42" fmla="*/ 212 w 264"/>
                <a:gd name="T43" fmla="*/ 130 h 144"/>
                <a:gd name="T44" fmla="*/ 234 w 264"/>
                <a:gd name="T45" fmla="*/ 122 h 144"/>
                <a:gd name="T46" fmla="*/ 250 w 264"/>
                <a:gd name="T47" fmla="*/ 114 h 144"/>
                <a:gd name="T48" fmla="*/ 256 w 264"/>
                <a:gd name="T49" fmla="*/ 110 h 144"/>
                <a:gd name="T50" fmla="*/ 260 w 264"/>
                <a:gd name="T51" fmla="*/ 104 h 144"/>
                <a:gd name="T52" fmla="*/ 264 w 264"/>
                <a:gd name="T53" fmla="*/ 100 h 144"/>
                <a:gd name="T54" fmla="*/ 264 w 264"/>
                <a:gd name="T55" fmla="*/ 94 h 144"/>
                <a:gd name="T56" fmla="*/ 264 w 264"/>
                <a:gd name="T57" fmla="*/ 2 h 144"/>
                <a:gd name="T58" fmla="*/ 264 w 264"/>
                <a:gd name="T59" fmla="*/ 2 h 144"/>
                <a:gd name="T60" fmla="*/ 262 w 264"/>
                <a:gd name="T61" fmla="*/ 0 h 144"/>
                <a:gd name="T62" fmla="*/ 260 w 264"/>
                <a:gd name="T63" fmla="*/ 0 h 144"/>
                <a:gd name="T64" fmla="*/ 260 w 264"/>
                <a:gd name="T6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64" h="144">
                  <a:moveTo>
                    <a:pt x="260" y="0"/>
                  </a:moveTo>
                  <a:lnTo>
                    <a:pt x="260" y="0"/>
                  </a:lnTo>
                  <a:lnTo>
                    <a:pt x="252" y="10"/>
                  </a:lnTo>
                  <a:lnTo>
                    <a:pt x="238" y="16"/>
                  </a:lnTo>
                  <a:lnTo>
                    <a:pt x="220" y="24"/>
                  </a:lnTo>
                  <a:lnTo>
                    <a:pt x="198" y="30"/>
                  </a:lnTo>
                  <a:lnTo>
                    <a:pt x="174" y="34"/>
                  </a:lnTo>
                  <a:lnTo>
                    <a:pt x="146" y="38"/>
                  </a:lnTo>
                  <a:lnTo>
                    <a:pt x="116" y="40"/>
                  </a:lnTo>
                  <a:lnTo>
                    <a:pt x="84" y="40"/>
                  </a:lnTo>
                  <a:lnTo>
                    <a:pt x="84" y="40"/>
                  </a:lnTo>
                  <a:lnTo>
                    <a:pt x="40" y="40"/>
                  </a:lnTo>
                  <a:lnTo>
                    <a:pt x="0" y="36"/>
                  </a:lnTo>
                  <a:lnTo>
                    <a:pt x="0" y="140"/>
                  </a:lnTo>
                  <a:lnTo>
                    <a:pt x="0" y="140"/>
                  </a:lnTo>
                  <a:lnTo>
                    <a:pt x="40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120" y="144"/>
                  </a:lnTo>
                  <a:lnTo>
                    <a:pt x="154" y="140"/>
                  </a:lnTo>
                  <a:lnTo>
                    <a:pt x="184" y="136"/>
                  </a:lnTo>
                  <a:lnTo>
                    <a:pt x="212" y="130"/>
                  </a:lnTo>
                  <a:lnTo>
                    <a:pt x="234" y="122"/>
                  </a:lnTo>
                  <a:lnTo>
                    <a:pt x="250" y="114"/>
                  </a:lnTo>
                  <a:lnTo>
                    <a:pt x="256" y="110"/>
                  </a:lnTo>
                  <a:lnTo>
                    <a:pt x="260" y="104"/>
                  </a:lnTo>
                  <a:lnTo>
                    <a:pt x="264" y="100"/>
                  </a:lnTo>
                  <a:lnTo>
                    <a:pt x="264" y="94"/>
                  </a:lnTo>
                  <a:lnTo>
                    <a:pt x="264" y="2"/>
                  </a:lnTo>
                  <a:lnTo>
                    <a:pt x="264" y="2"/>
                  </a:lnTo>
                  <a:lnTo>
                    <a:pt x="262" y="0"/>
                  </a:lnTo>
                  <a:lnTo>
                    <a:pt x="260" y="0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4" name="Freeform 123">
              <a:extLst>
                <a:ext uri="{FF2B5EF4-FFF2-40B4-BE49-F238E27FC236}">
                  <a16:creationId xmlns:a16="http://schemas.microsoft.com/office/drawing/2014/main" id="{A5D42F0D-B317-4EFD-BEB9-07B997DFCE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20559" y="3162300"/>
              <a:ext cx="419100" cy="228600"/>
            </a:xfrm>
            <a:custGeom>
              <a:avLst/>
              <a:gdLst>
                <a:gd name="T0" fmla="*/ 260 w 264"/>
                <a:gd name="T1" fmla="*/ 0 h 144"/>
                <a:gd name="T2" fmla="*/ 260 w 264"/>
                <a:gd name="T3" fmla="*/ 0 h 144"/>
                <a:gd name="T4" fmla="*/ 252 w 264"/>
                <a:gd name="T5" fmla="*/ 10 h 144"/>
                <a:gd name="T6" fmla="*/ 238 w 264"/>
                <a:gd name="T7" fmla="*/ 16 h 144"/>
                <a:gd name="T8" fmla="*/ 220 w 264"/>
                <a:gd name="T9" fmla="*/ 24 h 144"/>
                <a:gd name="T10" fmla="*/ 198 w 264"/>
                <a:gd name="T11" fmla="*/ 30 h 144"/>
                <a:gd name="T12" fmla="*/ 174 w 264"/>
                <a:gd name="T13" fmla="*/ 34 h 144"/>
                <a:gd name="T14" fmla="*/ 146 w 264"/>
                <a:gd name="T15" fmla="*/ 38 h 144"/>
                <a:gd name="T16" fmla="*/ 116 w 264"/>
                <a:gd name="T17" fmla="*/ 40 h 144"/>
                <a:gd name="T18" fmla="*/ 84 w 264"/>
                <a:gd name="T19" fmla="*/ 40 h 144"/>
                <a:gd name="T20" fmla="*/ 84 w 264"/>
                <a:gd name="T21" fmla="*/ 40 h 144"/>
                <a:gd name="T22" fmla="*/ 40 w 264"/>
                <a:gd name="T23" fmla="*/ 40 h 144"/>
                <a:gd name="T24" fmla="*/ 0 w 264"/>
                <a:gd name="T25" fmla="*/ 36 h 144"/>
                <a:gd name="T26" fmla="*/ 0 w 264"/>
                <a:gd name="T27" fmla="*/ 140 h 144"/>
                <a:gd name="T28" fmla="*/ 0 w 264"/>
                <a:gd name="T29" fmla="*/ 140 h 144"/>
                <a:gd name="T30" fmla="*/ 40 w 264"/>
                <a:gd name="T31" fmla="*/ 144 h 144"/>
                <a:gd name="T32" fmla="*/ 84 w 264"/>
                <a:gd name="T33" fmla="*/ 144 h 144"/>
                <a:gd name="T34" fmla="*/ 84 w 264"/>
                <a:gd name="T35" fmla="*/ 144 h 144"/>
                <a:gd name="T36" fmla="*/ 120 w 264"/>
                <a:gd name="T37" fmla="*/ 144 h 144"/>
                <a:gd name="T38" fmla="*/ 154 w 264"/>
                <a:gd name="T39" fmla="*/ 140 h 144"/>
                <a:gd name="T40" fmla="*/ 184 w 264"/>
                <a:gd name="T41" fmla="*/ 136 h 144"/>
                <a:gd name="T42" fmla="*/ 212 w 264"/>
                <a:gd name="T43" fmla="*/ 130 h 144"/>
                <a:gd name="T44" fmla="*/ 234 w 264"/>
                <a:gd name="T45" fmla="*/ 122 h 144"/>
                <a:gd name="T46" fmla="*/ 250 w 264"/>
                <a:gd name="T47" fmla="*/ 114 h 144"/>
                <a:gd name="T48" fmla="*/ 256 w 264"/>
                <a:gd name="T49" fmla="*/ 110 h 144"/>
                <a:gd name="T50" fmla="*/ 260 w 264"/>
                <a:gd name="T51" fmla="*/ 104 h 144"/>
                <a:gd name="T52" fmla="*/ 264 w 264"/>
                <a:gd name="T53" fmla="*/ 100 h 144"/>
                <a:gd name="T54" fmla="*/ 264 w 264"/>
                <a:gd name="T55" fmla="*/ 94 h 144"/>
                <a:gd name="T56" fmla="*/ 264 w 264"/>
                <a:gd name="T57" fmla="*/ 2 h 144"/>
                <a:gd name="T58" fmla="*/ 264 w 264"/>
                <a:gd name="T59" fmla="*/ 2 h 144"/>
                <a:gd name="T60" fmla="*/ 262 w 264"/>
                <a:gd name="T61" fmla="*/ 0 h 144"/>
                <a:gd name="T62" fmla="*/ 260 w 264"/>
                <a:gd name="T63" fmla="*/ 0 h 144"/>
                <a:gd name="T64" fmla="*/ 260 w 264"/>
                <a:gd name="T6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64" h="144">
                  <a:moveTo>
                    <a:pt x="260" y="0"/>
                  </a:moveTo>
                  <a:lnTo>
                    <a:pt x="260" y="0"/>
                  </a:lnTo>
                  <a:lnTo>
                    <a:pt x="252" y="10"/>
                  </a:lnTo>
                  <a:lnTo>
                    <a:pt x="238" y="16"/>
                  </a:lnTo>
                  <a:lnTo>
                    <a:pt x="220" y="24"/>
                  </a:lnTo>
                  <a:lnTo>
                    <a:pt x="198" y="30"/>
                  </a:lnTo>
                  <a:lnTo>
                    <a:pt x="174" y="34"/>
                  </a:lnTo>
                  <a:lnTo>
                    <a:pt x="146" y="38"/>
                  </a:lnTo>
                  <a:lnTo>
                    <a:pt x="116" y="40"/>
                  </a:lnTo>
                  <a:lnTo>
                    <a:pt x="84" y="40"/>
                  </a:lnTo>
                  <a:lnTo>
                    <a:pt x="84" y="40"/>
                  </a:lnTo>
                  <a:lnTo>
                    <a:pt x="40" y="40"/>
                  </a:lnTo>
                  <a:lnTo>
                    <a:pt x="0" y="36"/>
                  </a:lnTo>
                  <a:lnTo>
                    <a:pt x="0" y="140"/>
                  </a:lnTo>
                  <a:lnTo>
                    <a:pt x="0" y="140"/>
                  </a:lnTo>
                  <a:lnTo>
                    <a:pt x="40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120" y="144"/>
                  </a:lnTo>
                  <a:lnTo>
                    <a:pt x="154" y="140"/>
                  </a:lnTo>
                  <a:lnTo>
                    <a:pt x="184" y="136"/>
                  </a:lnTo>
                  <a:lnTo>
                    <a:pt x="212" y="130"/>
                  </a:lnTo>
                  <a:lnTo>
                    <a:pt x="234" y="122"/>
                  </a:lnTo>
                  <a:lnTo>
                    <a:pt x="250" y="114"/>
                  </a:lnTo>
                  <a:lnTo>
                    <a:pt x="256" y="110"/>
                  </a:lnTo>
                  <a:lnTo>
                    <a:pt x="260" y="104"/>
                  </a:lnTo>
                  <a:lnTo>
                    <a:pt x="264" y="100"/>
                  </a:lnTo>
                  <a:lnTo>
                    <a:pt x="264" y="94"/>
                  </a:lnTo>
                  <a:lnTo>
                    <a:pt x="264" y="2"/>
                  </a:lnTo>
                  <a:lnTo>
                    <a:pt x="264" y="2"/>
                  </a:lnTo>
                  <a:lnTo>
                    <a:pt x="262" y="0"/>
                  </a:lnTo>
                  <a:lnTo>
                    <a:pt x="260" y="0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Freeform 124">
              <a:extLst>
                <a:ext uri="{FF2B5EF4-FFF2-40B4-BE49-F238E27FC236}">
                  <a16:creationId xmlns:a16="http://schemas.microsoft.com/office/drawing/2014/main" id="{930A9CBC-487B-4E18-8143-A1F854CEB47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20559" y="3009900"/>
              <a:ext cx="419100" cy="177800"/>
            </a:xfrm>
            <a:custGeom>
              <a:avLst/>
              <a:gdLst>
                <a:gd name="T0" fmla="*/ 84 w 264"/>
                <a:gd name="T1" fmla="*/ 0 h 112"/>
                <a:gd name="T2" fmla="*/ 84 w 264"/>
                <a:gd name="T3" fmla="*/ 0 h 112"/>
                <a:gd name="T4" fmla="*/ 40 w 264"/>
                <a:gd name="T5" fmla="*/ 2 h 112"/>
                <a:gd name="T6" fmla="*/ 0 w 264"/>
                <a:gd name="T7" fmla="*/ 6 h 112"/>
                <a:gd name="T8" fmla="*/ 0 w 264"/>
                <a:gd name="T9" fmla="*/ 106 h 112"/>
                <a:gd name="T10" fmla="*/ 0 w 264"/>
                <a:gd name="T11" fmla="*/ 106 h 112"/>
                <a:gd name="T12" fmla="*/ 40 w 264"/>
                <a:gd name="T13" fmla="*/ 110 h 112"/>
                <a:gd name="T14" fmla="*/ 84 w 264"/>
                <a:gd name="T15" fmla="*/ 112 h 112"/>
                <a:gd name="T16" fmla="*/ 84 w 264"/>
                <a:gd name="T17" fmla="*/ 112 h 112"/>
                <a:gd name="T18" fmla="*/ 120 w 264"/>
                <a:gd name="T19" fmla="*/ 112 h 112"/>
                <a:gd name="T20" fmla="*/ 154 w 264"/>
                <a:gd name="T21" fmla="*/ 108 h 112"/>
                <a:gd name="T22" fmla="*/ 184 w 264"/>
                <a:gd name="T23" fmla="*/ 102 h 112"/>
                <a:gd name="T24" fmla="*/ 212 w 264"/>
                <a:gd name="T25" fmla="*/ 96 h 112"/>
                <a:gd name="T26" fmla="*/ 234 w 264"/>
                <a:gd name="T27" fmla="*/ 88 h 112"/>
                <a:gd name="T28" fmla="*/ 250 w 264"/>
                <a:gd name="T29" fmla="*/ 78 h 112"/>
                <a:gd name="T30" fmla="*/ 256 w 264"/>
                <a:gd name="T31" fmla="*/ 74 h 112"/>
                <a:gd name="T32" fmla="*/ 260 w 264"/>
                <a:gd name="T33" fmla="*/ 68 h 112"/>
                <a:gd name="T34" fmla="*/ 264 w 264"/>
                <a:gd name="T35" fmla="*/ 62 h 112"/>
                <a:gd name="T36" fmla="*/ 264 w 264"/>
                <a:gd name="T37" fmla="*/ 56 h 112"/>
                <a:gd name="T38" fmla="*/ 264 w 264"/>
                <a:gd name="T39" fmla="*/ 56 h 112"/>
                <a:gd name="T40" fmla="*/ 264 w 264"/>
                <a:gd name="T41" fmla="*/ 50 h 112"/>
                <a:gd name="T42" fmla="*/ 260 w 264"/>
                <a:gd name="T43" fmla="*/ 46 h 112"/>
                <a:gd name="T44" fmla="*/ 256 w 264"/>
                <a:gd name="T45" fmla="*/ 40 h 112"/>
                <a:gd name="T46" fmla="*/ 250 w 264"/>
                <a:gd name="T47" fmla="*/ 34 h 112"/>
                <a:gd name="T48" fmla="*/ 234 w 264"/>
                <a:gd name="T49" fmla="*/ 26 h 112"/>
                <a:gd name="T50" fmla="*/ 212 w 264"/>
                <a:gd name="T51" fmla="*/ 16 h 112"/>
                <a:gd name="T52" fmla="*/ 184 w 264"/>
                <a:gd name="T53" fmla="*/ 10 h 112"/>
                <a:gd name="T54" fmla="*/ 154 w 264"/>
                <a:gd name="T55" fmla="*/ 4 h 112"/>
                <a:gd name="T56" fmla="*/ 120 w 264"/>
                <a:gd name="T57" fmla="*/ 2 h 112"/>
                <a:gd name="T58" fmla="*/ 84 w 264"/>
                <a:gd name="T59" fmla="*/ 0 h 112"/>
                <a:gd name="T60" fmla="*/ 84 w 264"/>
                <a:gd name="T6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264" h="112">
                  <a:moveTo>
                    <a:pt x="84" y="0"/>
                  </a:moveTo>
                  <a:lnTo>
                    <a:pt x="84" y="0"/>
                  </a:lnTo>
                  <a:lnTo>
                    <a:pt x="40" y="2"/>
                  </a:lnTo>
                  <a:lnTo>
                    <a:pt x="0" y="6"/>
                  </a:lnTo>
                  <a:lnTo>
                    <a:pt x="0" y="106"/>
                  </a:lnTo>
                  <a:lnTo>
                    <a:pt x="0" y="106"/>
                  </a:lnTo>
                  <a:lnTo>
                    <a:pt x="40" y="110"/>
                  </a:lnTo>
                  <a:lnTo>
                    <a:pt x="84" y="112"/>
                  </a:lnTo>
                  <a:lnTo>
                    <a:pt x="84" y="112"/>
                  </a:lnTo>
                  <a:lnTo>
                    <a:pt x="120" y="112"/>
                  </a:lnTo>
                  <a:lnTo>
                    <a:pt x="154" y="108"/>
                  </a:lnTo>
                  <a:lnTo>
                    <a:pt x="184" y="102"/>
                  </a:lnTo>
                  <a:lnTo>
                    <a:pt x="212" y="96"/>
                  </a:lnTo>
                  <a:lnTo>
                    <a:pt x="234" y="88"/>
                  </a:lnTo>
                  <a:lnTo>
                    <a:pt x="250" y="78"/>
                  </a:lnTo>
                  <a:lnTo>
                    <a:pt x="256" y="74"/>
                  </a:lnTo>
                  <a:lnTo>
                    <a:pt x="260" y="68"/>
                  </a:lnTo>
                  <a:lnTo>
                    <a:pt x="264" y="62"/>
                  </a:lnTo>
                  <a:lnTo>
                    <a:pt x="264" y="56"/>
                  </a:lnTo>
                  <a:lnTo>
                    <a:pt x="264" y="56"/>
                  </a:lnTo>
                  <a:lnTo>
                    <a:pt x="264" y="50"/>
                  </a:lnTo>
                  <a:lnTo>
                    <a:pt x="260" y="46"/>
                  </a:lnTo>
                  <a:lnTo>
                    <a:pt x="256" y="40"/>
                  </a:lnTo>
                  <a:lnTo>
                    <a:pt x="250" y="34"/>
                  </a:lnTo>
                  <a:lnTo>
                    <a:pt x="234" y="26"/>
                  </a:lnTo>
                  <a:lnTo>
                    <a:pt x="212" y="16"/>
                  </a:lnTo>
                  <a:lnTo>
                    <a:pt x="184" y="10"/>
                  </a:lnTo>
                  <a:lnTo>
                    <a:pt x="154" y="4"/>
                  </a:lnTo>
                  <a:lnTo>
                    <a:pt x="120" y="2"/>
                  </a:lnTo>
                  <a:lnTo>
                    <a:pt x="84" y="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Freeform 125">
              <a:extLst>
                <a:ext uri="{FF2B5EF4-FFF2-40B4-BE49-F238E27FC236}">
                  <a16:creationId xmlns:a16="http://schemas.microsoft.com/office/drawing/2014/main" id="{1123CAF8-2585-4B21-B891-374BEE9FC46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20559" y="3365500"/>
              <a:ext cx="419100" cy="228600"/>
            </a:xfrm>
            <a:custGeom>
              <a:avLst/>
              <a:gdLst>
                <a:gd name="T0" fmla="*/ 260 w 264"/>
                <a:gd name="T1" fmla="*/ 0 h 144"/>
                <a:gd name="T2" fmla="*/ 260 w 264"/>
                <a:gd name="T3" fmla="*/ 0 h 144"/>
                <a:gd name="T4" fmla="*/ 252 w 264"/>
                <a:gd name="T5" fmla="*/ 10 h 144"/>
                <a:gd name="T6" fmla="*/ 238 w 264"/>
                <a:gd name="T7" fmla="*/ 16 h 144"/>
                <a:gd name="T8" fmla="*/ 220 w 264"/>
                <a:gd name="T9" fmla="*/ 24 h 144"/>
                <a:gd name="T10" fmla="*/ 198 w 264"/>
                <a:gd name="T11" fmla="*/ 30 h 144"/>
                <a:gd name="T12" fmla="*/ 174 w 264"/>
                <a:gd name="T13" fmla="*/ 34 h 144"/>
                <a:gd name="T14" fmla="*/ 146 w 264"/>
                <a:gd name="T15" fmla="*/ 38 h 144"/>
                <a:gd name="T16" fmla="*/ 116 w 264"/>
                <a:gd name="T17" fmla="*/ 40 h 144"/>
                <a:gd name="T18" fmla="*/ 84 w 264"/>
                <a:gd name="T19" fmla="*/ 40 h 144"/>
                <a:gd name="T20" fmla="*/ 84 w 264"/>
                <a:gd name="T21" fmla="*/ 40 h 144"/>
                <a:gd name="T22" fmla="*/ 40 w 264"/>
                <a:gd name="T23" fmla="*/ 40 h 144"/>
                <a:gd name="T24" fmla="*/ 0 w 264"/>
                <a:gd name="T25" fmla="*/ 36 h 144"/>
                <a:gd name="T26" fmla="*/ 0 w 264"/>
                <a:gd name="T27" fmla="*/ 140 h 144"/>
                <a:gd name="T28" fmla="*/ 0 w 264"/>
                <a:gd name="T29" fmla="*/ 140 h 144"/>
                <a:gd name="T30" fmla="*/ 40 w 264"/>
                <a:gd name="T31" fmla="*/ 144 h 144"/>
                <a:gd name="T32" fmla="*/ 84 w 264"/>
                <a:gd name="T33" fmla="*/ 144 h 144"/>
                <a:gd name="T34" fmla="*/ 84 w 264"/>
                <a:gd name="T35" fmla="*/ 144 h 144"/>
                <a:gd name="T36" fmla="*/ 120 w 264"/>
                <a:gd name="T37" fmla="*/ 144 h 144"/>
                <a:gd name="T38" fmla="*/ 154 w 264"/>
                <a:gd name="T39" fmla="*/ 140 h 144"/>
                <a:gd name="T40" fmla="*/ 184 w 264"/>
                <a:gd name="T41" fmla="*/ 136 h 144"/>
                <a:gd name="T42" fmla="*/ 212 w 264"/>
                <a:gd name="T43" fmla="*/ 130 h 144"/>
                <a:gd name="T44" fmla="*/ 234 w 264"/>
                <a:gd name="T45" fmla="*/ 122 h 144"/>
                <a:gd name="T46" fmla="*/ 250 w 264"/>
                <a:gd name="T47" fmla="*/ 114 h 144"/>
                <a:gd name="T48" fmla="*/ 256 w 264"/>
                <a:gd name="T49" fmla="*/ 110 h 144"/>
                <a:gd name="T50" fmla="*/ 260 w 264"/>
                <a:gd name="T51" fmla="*/ 104 h 144"/>
                <a:gd name="T52" fmla="*/ 264 w 264"/>
                <a:gd name="T53" fmla="*/ 100 h 144"/>
                <a:gd name="T54" fmla="*/ 264 w 264"/>
                <a:gd name="T55" fmla="*/ 94 h 144"/>
                <a:gd name="T56" fmla="*/ 264 w 264"/>
                <a:gd name="T57" fmla="*/ 2 h 144"/>
                <a:gd name="T58" fmla="*/ 264 w 264"/>
                <a:gd name="T59" fmla="*/ 2 h 144"/>
                <a:gd name="T60" fmla="*/ 262 w 264"/>
                <a:gd name="T61" fmla="*/ 0 h 144"/>
                <a:gd name="T62" fmla="*/ 260 w 264"/>
                <a:gd name="T63" fmla="*/ 0 h 144"/>
                <a:gd name="T64" fmla="*/ 260 w 264"/>
                <a:gd name="T6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64" h="144">
                  <a:moveTo>
                    <a:pt x="260" y="0"/>
                  </a:moveTo>
                  <a:lnTo>
                    <a:pt x="260" y="0"/>
                  </a:lnTo>
                  <a:lnTo>
                    <a:pt x="252" y="10"/>
                  </a:lnTo>
                  <a:lnTo>
                    <a:pt x="238" y="16"/>
                  </a:lnTo>
                  <a:lnTo>
                    <a:pt x="220" y="24"/>
                  </a:lnTo>
                  <a:lnTo>
                    <a:pt x="198" y="30"/>
                  </a:lnTo>
                  <a:lnTo>
                    <a:pt x="174" y="34"/>
                  </a:lnTo>
                  <a:lnTo>
                    <a:pt x="146" y="38"/>
                  </a:lnTo>
                  <a:lnTo>
                    <a:pt x="116" y="40"/>
                  </a:lnTo>
                  <a:lnTo>
                    <a:pt x="84" y="40"/>
                  </a:lnTo>
                  <a:lnTo>
                    <a:pt x="84" y="40"/>
                  </a:lnTo>
                  <a:lnTo>
                    <a:pt x="40" y="40"/>
                  </a:lnTo>
                  <a:lnTo>
                    <a:pt x="0" y="36"/>
                  </a:lnTo>
                  <a:lnTo>
                    <a:pt x="0" y="140"/>
                  </a:lnTo>
                  <a:lnTo>
                    <a:pt x="0" y="140"/>
                  </a:lnTo>
                  <a:lnTo>
                    <a:pt x="40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120" y="144"/>
                  </a:lnTo>
                  <a:lnTo>
                    <a:pt x="154" y="140"/>
                  </a:lnTo>
                  <a:lnTo>
                    <a:pt x="184" y="136"/>
                  </a:lnTo>
                  <a:lnTo>
                    <a:pt x="212" y="130"/>
                  </a:lnTo>
                  <a:lnTo>
                    <a:pt x="234" y="122"/>
                  </a:lnTo>
                  <a:lnTo>
                    <a:pt x="250" y="114"/>
                  </a:lnTo>
                  <a:lnTo>
                    <a:pt x="256" y="110"/>
                  </a:lnTo>
                  <a:lnTo>
                    <a:pt x="260" y="104"/>
                  </a:lnTo>
                  <a:lnTo>
                    <a:pt x="264" y="100"/>
                  </a:lnTo>
                  <a:lnTo>
                    <a:pt x="264" y="94"/>
                  </a:lnTo>
                  <a:lnTo>
                    <a:pt x="264" y="2"/>
                  </a:lnTo>
                  <a:lnTo>
                    <a:pt x="264" y="2"/>
                  </a:lnTo>
                  <a:lnTo>
                    <a:pt x="262" y="0"/>
                  </a:lnTo>
                  <a:lnTo>
                    <a:pt x="260" y="0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Freeform 126">
              <a:extLst>
                <a:ext uri="{FF2B5EF4-FFF2-40B4-BE49-F238E27FC236}">
                  <a16:creationId xmlns:a16="http://schemas.microsoft.com/office/drawing/2014/main" id="{D1821B9E-1527-4544-8437-CA39AB6D5F9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20509" y="3276600"/>
              <a:ext cx="82550" cy="174625"/>
            </a:xfrm>
            <a:custGeom>
              <a:avLst/>
              <a:gdLst>
                <a:gd name="T0" fmla="*/ 28 w 52"/>
                <a:gd name="T1" fmla="*/ 18 h 110"/>
                <a:gd name="T2" fmla="*/ 28 w 52"/>
                <a:gd name="T3" fmla="*/ 18 h 110"/>
                <a:gd name="T4" fmla="*/ 28 w 52"/>
                <a:gd name="T5" fmla="*/ 12 h 110"/>
                <a:gd name="T6" fmla="*/ 28 w 52"/>
                <a:gd name="T7" fmla="*/ 12 h 110"/>
                <a:gd name="T8" fmla="*/ 26 w 52"/>
                <a:gd name="T9" fmla="*/ 6 h 110"/>
                <a:gd name="T10" fmla="*/ 26 w 52"/>
                <a:gd name="T11" fmla="*/ 6 h 110"/>
                <a:gd name="T12" fmla="*/ 26 w 52"/>
                <a:gd name="T13" fmla="*/ 0 h 110"/>
                <a:gd name="T14" fmla="*/ 26 w 52"/>
                <a:gd name="T15" fmla="*/ 0 h 110"/>
                <a:gd name="T16" fmla="*/ 26 w 52"/>
                <a:gd name="T17" fmla="*/ 0 h 110"/>
                <a:gd name="T18" fmla="*/ 24 w 52"/>
                <a:gd name="T19" fmla="*/ 6 h 110"/>
                <a:gd name="T20" fmla="*/ 24 w 52"/>
                <a:gd name="T21" fmla="*/ 6 h 110"/>
                <a:gd name="T22" fmla="*/ 24 w 52"/>
                <a:gd name="T23" fmla="*/ 12 h 110"/>
                <a:gd name="T24" fmla="*/ 24 w 52"/>
                <a:gd name="T25" fmla="*/ 12 h 110"/>
                <a:gd name="T26" fmla="*/ 22 w 52"/>
                <a:gd name="T27" fmla="*/ 16 h 110"/>
                <a:gd name="T28" fmla="*/ 22 w 52"/>
                <a:gd name="T29" fmla="*/ 16 h 110"/>
                <a:gd name="T30" fmla="*/ 22 w 52"/>
                <a:gd name="T31" fmla="*/ 22 h 110"/>
                <a:gd name="T32" fmla="*/ 0 w 52"/>
                <a:gd name="T33" fmla="*/ 110 h 110"/>
                <a:gd name="T34" fmla="*/ 52 w 52"/>
                <a:gd name="T35" fmla="*/ 110 h 110"/>
                <a:gd name="T36" fmla="*/ 30 w 52"/>
                <a:gd name="T37" fmla="*/ 22 h 110"/>
                <a:gd name="T38" fmla="*/ 30 w 52"/>
                <a:gd name="T39" fmla="*/ 22 h 110"/>
                <a:gd name="T40" fmla="*/ 28 w 52"/>
                <a:gd name="T41" fmla="*/ 18 h 110"/>
                <a:gd name="T42" fmla="*/ 28 w 52"/>
                <a:gd name="T43" fmla="*/ 18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2" h="110">
                  <a:moveTo>
                    <a:pt x="28" y="18"/>
                  </a:moveTo>
                  <a:lnTo>
                    <a:pt x="28" y="18"/>
                  </a:lnTo>
                  <a:lnTo>
                    <a:pt x="28" y="12"/>
                  </a:lnTo>
                  <a:lnTo>
                    <a:pt x="28" y="12"/>
                  </a:lnTo>
                  <a:lnTo>
                    <a:pt x="26" y="6"/>
                  </a:lnTo>
                  <a:lnTo>
                    <a:pt x="26" y="6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22" y="16"/>
                  </a:lnTo>
                  <a:lnTo>
                    <a:pt x="22" y="16"/>
                  </a:lnTo>
                  <a:lnTo>
                    <a:pt x="22" y="22"/>
                  </a:lnTo>
                  <a:lnTo>
                    <a:pt x="0" y="110"/>
                  </a:lnTo>
                  <a:lnTo>
                    <a:pt x="52" y="110"/>
                  </a:lnTo>
                  <a:lnTo>
                    <a:pt x="30" y="22"/>
                  </a:lnTo>
                  <a:lnTo>
                    <a:pt x="30" y="22"/>
                  </a:lnTo>
                  <a:lnTo>
                    <a:pt x="28" y="18"/>
                  </a:lnTo>
                  <a:lnTo>
                    <a:pt x="28" y="18"/>
                  </a:lnTo>
                  <a:close/>
                </a:path>
              </a:pathLst>
            </a:custGeom>
            <a:solidFill>
              <a:srgbClr val="BA14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" name="Freeform 127">
              <a:extLst>
                <a:ext uri="{FF2B5EF4-FFF2-40B4-BE49-F238E27FC236}">
                  <a16:creationId xmlns:a16="http://schemas.microsoft.com/office/drawing/2014/main" id="{35BBA3FB-5461-4E67-8917-F9A05516FD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906209" y="3197225"/>
              <a:ext cx="327025" cy="428625"/>
            </a:xfrm>
            <a:custGeom>
              <a:avLst/>
              <a:gdLst>
                <a:gd name="T0" fmla="*/ 206 w 206"/>
                <a:gd name="T1" fmla="*/ 270 h 270"/>
                <a:gd name="T2" fmla="*/ 128 w 206"/>
                <a:gd name="T3" fmla="*/ 0 h 270"/>
                <a:gd name="T4" fmla="*/ 72 w 206"/>
                <a:gd name="T5" fmla="*/ 4 h 270"/>
                <a:gd name="T6" fmla="*/ 0 w 206"/>
                <a:gd name="T7" fmla="*/ 258 h 270"/>
                <a:gd name="T8" fmla="*/ 48 w 206"/>
                <a:gd name="T9" fmla="*/ 260 h 270"/>
                <a:gd name="T10" fmla="*/ 62 w 206"/>
                <a:gd name="T11" fmla="*/ 204 h 270"/>
                <a:gd name="T12" fmla="*/ 136 w 206"/>
                <a:gd name="T13" fmla="*/ 206 h 270"/>
                <a:gd name="T14" fmla="*/ 152 w 206"/>
                <a:gd name="T15" fmla="*/ 266 h 270"/>
                <a:gd name="T16" fmla="*/ 206 w 206"/>
                <a:gd name="T17" fmla="*/ 270 h 270"/>
                <a:gd name="T18" fmla="*/ 72 w 206"/>
                <a:gd name="T19" fmla="*/ 160 h 270"/>
                <a:gd name="T20" fmla="*/ 94 w 206"/>
                <a:gd name="T21" fmla="*/ 72 h 270"/>
                <a:gd name="T22" fmla="*/ 94 w 206"/>
                <a:gd name="T23" fmla="*/ 72 h 270"/>
                <a:gd name="T24" fmla="*/ 94 w 206"/>
                <a:gd name="T25" fmla="*/ 66 h 270"/>
                <a:gd name="T26" fmla="*/ 94 w 206"/>
                <a:gd name="T27" fmla="*/ 66 h 270"/>
                <a:gd name="T28" fmla="*/ 96 w 206"/>
                <a:gd name="T29" fmla="*/ 62 h 270"/>
                <a:gd name="T30" fmla="*/ 96 w 206"/>
                <a:gd name="T31" fmla="*/ 62 h 270"/>
                <a:gd name="T32" fmla="*/ 96 w 206"/>
                <a:gd name="T33" fmla="*/ 56 h 270"/>
                <a:gd name="T34" fmla="*/ 96 w 206"/>
                <a:gd name="T35" fmla="*/ 56 h 270"/>
                <a:gd name="T36" fmla="*/ 98 w 206"/>
                <a:gd name="T37" fmla="*/ 50 h 270"/>
                <a:gd name="T38" fmla="*/ 98 w 206"/>
                <a:gd name="T39" fmla="*/ 50 h 270"/>
                <a:gd name="T40" fmla="*/ 98 w 206"/>
                <a:gd name="T41" fmla="*/ 50 h 270"/>
                <a:gd name="T42" fmla="*/ 98 w 206"/>
                <a:gd name="T43" fmla="*/ 56 h 270"/>
                <a:gd name="T44" fmla="*/ 98 w 206"/>
                <a:gd name="T45" fmla="*/ 56 h 270"/>
                <a:gd name="T46" fmla="*/ 100 w 206"/>
                <a:gd name="T47" fmla="*/ 62 h 270"/>
                <a:gd name="T48" fmla="*/ 100 w 206"/>
                <a:gd name="T49" fmla="*/ 62 h 270"/>
                <a:gd name="T50" fmla="*/ 100 w 206"/>
                <a:gd name="T51" fmla="*/ 68 h 270"/>
                <a:gd name="T52" fmla="*/ 100 w 206"/>
                <a:gd name="T53" fmla="*/ 68 h 270"/>
                <a:gd name="T54" fmla="*/ 102 w 206"/>
                <a:gd name="T55" fmla="*/ 72 h 270"/>
                <a:gd name="T56" fmla="*/ 124 w 206"/>
                <a:gd name="T57" fmla="*/ 160 h 270"/>
                <a:gd name="T58" fmla="*/ 72 w 206"/>
                <a:gd name="T59" fmla="*/ 16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06" h="270">
                  <a:moveTo>
                    <a:pt x="206" y="270"/>
                  </a:moveTo>
                  <a:lnTo>
                    <a:pt x="128" y="0"/>
                  </a:lnTo>
                  <a:lnTo>
                    <a:pt x="72" y="4"/>
                  </a:lnTo>
                  <a:lnTo>
                    <a:pt x="0" y="258"/>
                  </a:lnTo>
                  <a:lnTo>
                    <a:pt x="48" y="260"/>
                  </a:lnTo>
                  <a:lnTo>
                    <a:pt x="62" y="204"/>
                  </a:lnTo>
                  <a:lnTo>
                    <a:pt x="136" y="206"/>
                  </a:lnTo>
                  <a:lnTo>
                    <a:pt x="152" y="266"/>
                  </a:lnTo>
                  <a:lnTo>
                    <a:pt x="206" y="270"/>
                  </a:lnTo>
                  <a:close/>
                  <a:moveTo>
                    <a:pt x="72" y="160"/>
                  </a:moveTo>
                  <a:lnTo>
                    <a:pt x="94" y="72"/>
                  </a:lnTo>
                  <a:lnTo>
                    <a:pt x="94" y="72"/>
                  </a:lnTo>
                  <a:lnTo>
                    <a:pt x="94" y="66"/>
                  </a:lnTo>
                  <a:lnTo>
                    <a:pt x="94" y="66"/>
                  </a:lnTo>
                  <a:lnTo>
                    <a:pt x="96" y="62"/>
                  </a:lnTo>
                  <a:lnTo>
                    <a:pt x="96" y="62"/>
                  </a:lnTo>
                  <a:lnTo>
                    <a:pt x="96" y="56"/>
                  </a:lnTo>
                  <a:lnTo>
                    <a:pt x="96" y="56"/>
                  </a:lnTo>
                  <a:lnTo>
                    <a:pt x="98" y="50"/>
                  </a:lnTo>
                  <a:lnTo>
                    <a:pt x="98" y="50"/>
                  </a:lnTo>
                  <a:lnTo>
                    <a:pt x="98" y="50"/>
                  </a:lnTo>
                  <a:lnTo>
                    <a:pt x="98" y="56"/>
                  </a:lnTo>
                  <a:lnTo>
                    <a:pt x="98" y="56"/>
                  </a:lnTo>
                  <a:lnTo>
                    <a:pt x="100" y="62"/>
                  </a:lnTo>
                  <a:lnTo>
                    <a:pt x="100" y="62"/>
                  </a:lnTo>
                  <a:lnTo>
                    <a:pt x="100" y="68"/>
                  </a:lnTo>
                  <a:lnTo>
                    <a:pt x="100" y="68"/>
                  </a:lnTo>
                  <a:lnTo>
                    <a:pt x="102" y="72"/>
                  </a:lnTo>
                  <a:lnTo>
                    <a:pt x="124" y="160"/>
                  </a:lnTo>
                  <a:lnTo>
                    <a:pt x="72" y="16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FBC045E7-E4AD-48BE-865C-CEF8B980EBAB}"/>
              </a:ext>
            </a:extLst>
          </p:cNvPr>
          <p:cNvGrpSpPr/>
          <p:nvPr/>
        </p:nvGrpSpPr>
        <p:grpSpPr>
          <a:xfrm>
            <a:off x="1524681" y="3033736"/>
            <a:ext cx="1114425" cy="1117600"/>
            <a:chOff x="2057472" y="2870200"/>
            <a:chExt cx="1114425" cy="1117600"/>
          </a:xfrm>
        </p:grpSpPr>
        <p:sp>
          <p:nvSpPr>
            <p:cNvPr id="70" name="矩形 69">
              <a:extLst>
                <a:ext uri="{FF2B5EF4-FFF2-40B4-BE49-F238E27FC236}">
                  <a16:creationId xmlns:a16="http://schemas.microsoft.com/office/drawing/2014/main" id="{A11EEE2A-F287-4B16-8C8A-F4AC5AB82150}"/>
                </a:ext>
              </a:extLst>
            </p:cNvPr>
            <p:cNvSpPr/>
            <p:nvPr/>
          </p:nvSpPr>
          <p:spPr>
            <a:xfrm>
              <a:off x="2713109" y="3022600"/>
              <a:ext cx="419437" cy="812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71" name="组 130">
              <a:extLst>
                <a:ext uri="{FF2B5EF4-FFF2-40B4-BE49-F238E27FC236}">
                  <a16:creationId xmlns:a16="http://schemas.microsoft.com/office/drawing/2014/main" id="{B3AFEA03-2846-49F1-8118-5BC6DAFBD6C4}"/>
                </a:ext>
              </a:extLst>
            </p:cNvPr>
            <p:cNvGrpSpPr/>
            <p:nvPr/>
          </p:nvGrpSpPr>
          <p:grpSpPr>
            <a:xfrm>
              <a:off x="2057472" y="2870200"/>
              <a:ext cx="1114425" cy="1117600"/>
              <a:chOff x="828636" y="3405419"/>
              <a:chExt cx="1114425" cy="1117600"/>
            </a:xfrm>
          </p:grpSpPr>
          <p:sp>
            <p:nvSpPr>
              <p:cNvPr id="72" name="Freeform 20">
                <a:extLst>
                  <a:ext uri="{FF2B5EF4-FFF2-40B4-BE49-F238E27FC236}">
                    <a16:creationId xmlns:a16="http://schemas.microsoft.com/office/drawing/2014/main" id="{6BF24E98-BBAE-4842-95D1-192456526E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28636" y="3405419"/>
                <a:ext cx="1114425" cy="1117600"/>
              </a:xfrm>
              <a:custGeom>
                <a:avLst/>
                <a:gdLst>
                  <a:gd name="T0" fmla="*/ 416 w 702"/>
                  <a:gd name="T1" fmla="*/ 72 h 704"/>
                  <a:gd name="T2" fmla="*/ 0 w 702"/>
                  <a:gd name="T3" fmla="*/ 72 h 704"/>
                  <a:gd name="T4" fmla="*/ 416 w 702"/>
                  <a:gd name="T5" fmla="*/ 704 h 704"/>
                  <a:gd name="T6" fmla="*/ 680 w 702"/>
                  <a:gd name="T7" fmla="*/ 624 h 704"/>
                  <a:gd name="T8" fmla="*/ 690 w 702"/>
                  <a:gd name="T9" fmla="*/ 622 h 704"/>
                  <a:gd name="T10" fmla="*/ 700 w 702"/>
                  <a:gd name="T11" fmla="*/ 610 h 704"/>
                  <a:gd name="T12" fmla="*/ 702 w 702"/>
                  <a:gd name="T13" fmla="*/ 96 h 704"/>
                  <a:gd name="T14" fmla="*/ 700 w 702"/>
                  <a:gd name="T15" fmla="*/ 88 h 704"/>
                  <a:gd name="T16" fmla="*/ 688 w 702"/>
                  <a:gd name="T17" fmla="*/ 74 h 704"/>
                  <a:gd name="T18" fmla="*/ 678 w 702"/>
                  <a:gd name="T19" fmla="*/ 72 h 704"/>
                  <a:gd name="T20" fmla="*/ 200 w 702"/>
                  <a:gd name="T21" fmla="*/ 394 h 704"/>
                  <a:gd name="T22" fmla="*/ 200 w 702"/>
                  <a:gd name="T23" fmla="*/ 390 h 704"/>
                  <a:gd name="T24" fmla="*/ 198 w 702"/>
                  <a:gd name="T25" fmla="*/ 388 h 704"/>
                  <a:gd name="T26" fmla="*/ 198 w 702"/>
                  <a:gd name="T27" fmla="*/ 382 h 704"/>
                  <a:gd name="T28" fmla="*/ 196 w 702"/>
                  <a:gd name="T29" fmla="*/ 376 h 704"/>
                  <a:gd name="T30" fmla="*/ 196 w 702"/>
                  <a:gd name="T31" fmla="*/ 376 h 704"/>
                  <a:gd name="T32" fmla="*/ 194 w 702"/>
                  <a:gd name="T33" fmla="*/ 380 h 704"/>
                  <a:gd name="T34" fmla="*/ 194 w 702"/>
                  <a:gd name="T35" fmla="*/ 384 h 704"/>
                  <a:gd name="T36" fmla="*/ 192 w 702"/>
                  <a:gd name="T37" fmla="*/ 388 h 704"/>
                  <a:gd name="T38" fmla="*/ 156 w 702"/>
                  <a:gd name="T39" fmla="*/ 474 h 704"/>
                  <a:gd name="T40" fmla="*/ 166 w 702"/>
                  <a:gd name="T41" fmla="*/ 350 h 704"/>
                  <a:gd name="T42" fmla="*/ 162 w 702"/>
                  <a:gd name="T43" fmla="*/ 224 h 704"/>
                  <a:gd name="T44" fmla="*/ 192 w 702"/>
                  <a:gd name="T45" fmla="*/ 298 h 704"/>
                  <a:gd name="T46" fmla="*/ 194 w 702"/>
                  <a:gd name="T47" fmla="*/ 304 h 704"/>
                  <a:gd name="T48" fmla="*/ 194 w 702"/>
                  <a:gd name="T49" fmla="*/ 308 h 704"/>
                  <a:gd name="T50" fmla="*/ 196 w 702"/>
                  <a:gd name="T51" fmla="*/ 314 h 704"/>
                  <a:gd name="T52" fmla="*/ 198 w 702"/>
                  <a:gd name="T53" fmla="*/ 320 h 704"/>
                  <a:gd name="T54" fmla="*/ 200 w 702"/>
                  <a:gd name="T55" fmla="*/ 316 h 704"/>
                  <a:gd name="T56" fmla="*/ 200 w 702"/>
                  <a:gd name="T57" fmla="*/ 310 h 704"/>
                  <a:gd name="T58" fmla="*/ 202 w 702"/>
                  <a:gd name="T59" fmla="*/ 304 h 704"/>
                  <a:gd name="T60" fmla="*/ 204 w 702"/>
                  <a:gd name="T61" fmla="*/ 298 h 704"/>
                  <a:gd name="T62" fmla="*/ 292 w 702"/>
                  <a:gd name="T63" fmla="*/ 216 h 704"/>
                  <a:gd name="T64" fmla="*/ 294 w 702"/>
                  <a:gd name="T65" fmla="*/ 482 h 704"/>
                  <a:gd name="T66" fmla="*/ 678 w 702"/>
                  <a:gd name="T67" fmla="*/ 600 h 704"/>
                  <a:gd name="T68" fmla="*/ 416 w 702"/>
                  <a:gd name="T69" fmla="*/ 552 h 704"/>
                  <a:gd name="T70" fmla="*/ 478 w 702"/>
                  <a:gd name="T71" fmla="*/ 496 h 704"/>
                  <a:gd name="T72" fmla="*/ 416 w 702"/>
                  <a:gd name="T73" fmla="*/ 464 h 704"/>
                  <a:gd name="T74" fmla="*/ 478 w 702"/>
                  <a:gd name="T75" fmla="*/ 408 h 704"/>
                  <a:gd name="T76" fmla="*/ 416 w 702"/>
                  <a:gd name="T77" fmla="*/ 376 h 704"/>
                  <a:gd name="T78" fmla="*/ 478 w 702"/>
                  <a:gd name="T79" fmla="*/ 320 h 704"/>
                  <a:gd name="T80" fmla="*/ 416 w 702"/>
                  <a:gd name="T81" fmla="*/ 288 h 704"/>
                  <a:gd name="T82" fmla="*/ 478 w 702"/>
                  <a:gd name="T83" fmla="*/ 232 h 704"/>
                  <a:gd name="T84" fmla="*/ 416 w 702"/>
                  <a:gd name="T85" fmla="*/ 200 h 704"/>
                  <a:gd name="T86" fmla="*/ 478 w 702"/>
                  <a:gd name="T87" fmla="*/ 144 h 704"/>
                  <a:gd name="T88" fmla="*/ 416 w 702"/>
                  <a:gd name="T89" fmla="*/ 96 h 704"/>
                  <a:gd name="T90" fmla="*/ 678 w 702"/>
                  <a:gd name="T91" fmla="*/ 60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02" h="704">
                    <a:moveTo>
                      <a:pt x="678" y="72"/>
                    </a:moveTo>
                    <a:lnTo>
                      <a:pt x="416" y="72"/>
                    </a:lnTo>
                    <a:lnTo>
                      <a:pt x="416" y="0"/>
                    </a:lnTo>
                    <a:lnTo>
                      <a:pt x="0" y="72"/>
                    </a:lnTo>
                    <a:lnTo>
                      <a:pt x="0" y="632"/>
                    </a:lnTo>
                    <a:lnTo>
                      <a:pt x="416" y="704"/>
                    </a:lnTo>
                    <a:lnTo>
                      <a:pt x="416" y="624"/>
                    </a:lnTo>
                    <a:lnTo>
                      <a:pt x="680" y="624"/>
                    </a:lnTo>
                    <a:lnTo>
                      <a:pt x="680" y="624"/>
                    </a:lnTo>
                    <a:lnTo>
                      <a:pt x="690" y="622"/>
                    </a:lnTo>
                    <a:lnTo>
                      <a:pt x="696" y="618"/>
                    </a:lnTo>
                    <a:lnTo>
                      <a:pt x="700" y="610"/>
                    </a:lnTo>
                    <a:lnTo>
                      <a:pt x="702" y="600"/>
                    </a:lnTo>
                    <a:lnTo>
                      <a:pt x="702" y="96"/>
                    </a:lnTo>
                    <a:lnTo>
                      <a:pt x="702" y="96"/>
                    </a:lnTo>
                    <a:lnTo>
                      <a:pt x="700" y="88"/>
                    </a:lnTo>
                    <a:lnTo>
                      <a:pt x="696" y="80"/>
                    </a:lnTo>
                    <a:lnTo>
                      <a:pt x="688" y="74"/>
                    </a:lnTo>
                    <a:lnTo>
                      <a:pt x="678" y="72"/>
                    </a:lnTo>
                    <a:lnTo>
                      <a:pt x="678" y="72"/>
                    </a:lnTo>
                    <a:close/>
                    <a:moveTo>
                      <a:pt x="236" y="478"/>
                    </a:moveTo>
                    <a:lnTo>
                      <a:pt x="200" y="394"/>
                    </a:lnTo>
                    <a:lnTo>
                      <a:pt x="200" y="394"/>
                    </a:lnTo>
                    <a:lnTo>
                      <a:pt x="200" y="390"/>
                    </a:lnTo>
                    <a:lnTo>
                      <a:pt x="200" y="390"/>
                    </a:lnTo>
                    <a:lnTo>
                      <a:pt x="198" y="388"/>
                    </a:lnTo>
                    <a:lnTo>
                      <a:pt x="198" y="388"/>
                    </a:lnTo>
                    <a:lnTo>
                      <a:pt x="198" y="382"/>
                    </a:lnTo>
                    <a:lnTo>
                      <a:pt x="198" y="382"/>
                    </a:lnTo>
                    <a:lnTo>
                      <a:pt x="196" y="376"/>
                    </a:lnTo>
                    <a:lnTo>
                      <a:pt x="196" y="376"/>
                    </a:lnTo>
                    <a:lnTo>
                      <a:pt x="196" y="376"/>
                    </a:lnTo>
                    <a:lnTo>
                      <a:pt x="194" y="380"/>
                    </a:lnTo>
                    <a:lnTo>
                      <a:pt x="194" y="380"/>
                    </a:lnTo>
                    <a:lnTo>
                      <a:pt x="194" y="384"/>
                    </a:lnTo>
                    <a:lnTo>
                      <a:pt x="194" y="384"/>
                    </a:lnTo>
                    <a:lnTo>
                      <a:pt x="192" y="388"/>
                    </a:lnTo>
                    <a:lnTo>
                      <a:pt x="192" y="388"/>
                    </a:lnTo>
                    <a:lnTo>
                      <a:pt x="190" y="394"/>
                    </a:lnTo>
                    <a:lnTo>
                      <a:pt x="156" y="474"/>
                    </a:lnTo>
                    <a:lnTo>
                      <a:pt x="104" y="470"/>
                    </a:lnTo>
                    <a:lnTo>
                      <a:pt x="166" y="350"/>
                    </a:lnTo>
                    <a:lnTo>
                      <a:pt x="110" y="228"/>
                    </a:lnTo>
                    <a:lnTo>
                      <a:pt x="162" y="224"/>
                    </a:lnTo>
                    <a:lnTo>
                      <a:pt x="192" y="298"/>
                    </a:lnTo>
                    <a:lnTo>
                      <a:pt x="192" y="298"/>
                    </a:lnTo>
                    <a:lnTo>
                      <a:pt x="194" y="304"/>
                    </a:lnTo>
                    <a:lnTo>
                      <a:pt x="194" y="304"/>
                    </a:lnTo>
                    <a:lnTo>
                      <a:pt x="194" y="308"/>
                    </a:lnTo>
                    <a:lnTo>
                      <a:pt x="194" y="308"/>
                    </a:lnTo>
                    <a:lnTo>
                      <a:pt x="196" y="314"/>
                    </a:lnTo>
                    <a:lnTo>
                      <a:pt x="196" y="314"/>
                    </a:lnTo>
                    <a:lnTo>
                      <a:pt x="198" y="320"/>
                    </a:lnTo>
                    <a:lnTo>
                      <a:pt x="198" y="320"/>
                    </a:lnTo>
                    <a:lnTo>
                      <a:pt x="198" y="320"/>
                    </a:lnTo>
                    <a:lnTo>
                      <a:pt x="200" y="316"/>
                    </a:lnTo>
                    <a:lnTo>
                      <a:pt x="200" y="316"/>
                    </a:lnTo>
                    <a:lnTo>
                      <a:pt x="200" y="310"/>
                    </a:lnTo>
                    <a:lnTo>
                      <a:pt x="200" y="310"/>
                    </a:lnTo>
                    <a:lnTo>
                      <a:pt x="202" y="304"/>
                    </a:lnTo>
                    <a:lnTo>
                      <a:pt x="202" y="304"/>
                    </a:lnTo>
                    <a:lnTo>
                      <a:pt x="204" y="298"/>
                    </a:lnTo>
                    <a:lnTo>
                      <a:pt x="238" y="220"/>
                    </a:lnTo>
                    <a:lnTo>
                      <a:pt x="292" y="216"/>
                    </a:lnTo>
                    <a:lnTo>
                      <a:pt x="228" y="348"/>
                    </a:lnTo>
                    <a:lnTo>
                      <a:pt x="294" y="482"/>
                    </a:lnTo>
                    <a:lnTo>
                      <a:pt x="236" y="478"/>
                    </a:lnTo>
                    <a:close/>
                    <a:moveTo>
                      <a:pt x="678" y="600"/>
                    </a:moveTo>
                    <a:lnTo>
                      <a:pt x="416" y="600"/>
                    </a:lnTo>
                    <a:lnTo>
                      <a:pt x="416" y="552"/>
                    </a:lnTo>
                    <a:lnTo>
                      <a:pt x="478" y="552"/>
                    </a:lnTo>
                    <a:lnTo>
                      <a:pt x="478" y="496"/>
                    </a:lnTo>
                    <a:lnTo>
                      <a:pt x="416" y="496"/>
                    </a:lnTo>
                    <a:lnTo>
                      <a:pt x="416" y="464"/>
                    </a:lnTo>
                    <a:lnTo>
                      <a:pt x="478" y="464"/>
                    </a:lnTo>
                    <a:lnTo>
                      <a:pt x="478" y="408"/>
                    </a:lnTo>
                    <a:lnTo>
                      <a:pt x="416" y="408"/>
                    </a:lnTo>
                    <a:lnTo>
                      <a:pt x="416" y="376"/>
                    </a:lnTo>
                    <a:lnTo>
                      <a:pt x="478" y="376"/>
                    </a:lnTo>
                    <a:lnTo>
                      <a:pt x="478" y="320"/>
                    </a:lnTo>
                    <a:lnTo>
                      <a:pt x="416" y="320"/>
                    </a:lnTo>
                    <a:lnTo>
                      <a:pt x="416" y="288"/>
                    </a:lnTo>
                    <a:lnTo>
                      <a:pt x="478" y="288"/>
                    </a:lnTo>
                    <a:lnTo>
                      <a:pt x="478" y="232"/>
                    </a:lnTo>
                    <a:lnTo>
                      <a:pt x="416" y="232"/>
                    </a:lnTo>
                    <a:lnTo>
                      <a:pt x="416" y="200"/>
                    </a:lnTo>
                    <a:lnTo>
                      <a:pt x="478" y="200"/>
                    </a:lnTo>
                    <a:lnTo>
                      <a:pt x="478" y="144"/>
                    </a:lnTo>
                    <a:lnTo>
                      <a:pt x="416" y="144"/>
                    </a:lnTo>
                    <a:lnTo>
                      <a:pt x="416" y="96"/>
                    </a:lnTo>
                    <a:lnTo>
                      <a:pt x="678" y="96"/>
                    </a:lnTo>
                    <a:lnTo>
                      <a:pt x="678" y="600"/>
                    </a:lnTo>
                    <a:close/>
                  </a:path>
                </a:pathLst>
              </a:custGeom>
              <a:solidFill>
                <a:srgbClr val="0072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Rectangle 21">
                <a:extLst>
                  <a:ext uri="{FF2B5EF4-FFF2-40B4-BE49-F238E27FC236}">
                    <a16:creationId xmlns:a16="http://schemas.microsoft.com/office/drawing/2014/main" id="{FB7BF529-9CBD-4D3B-A03E-CB0CF504D5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261" y="3634019"/>
                <a:ext cx="177800" cy="88900"/>
              </a:xfrm>
              <a:prstGeom prst="rect">
                <a:avLst/>
              </a:prstGeom>
              <a:solidFill>
                <a:srgbClr val="0072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Rectangle 22">
                <a:extLst>
                  <a:ext uri="{FF2B5EF4-FFF2-40B4-BE49-F238E27FC236}">
                    <a16:creationId xmlns:a16="http://schemas.microsoft.com/office/drawing/2014/main" id="{5A928084-DFDA-4414-90C1-9F0B29614D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261" y="3773719"/>
                <a:ext cx="177800" cy="88900"/>
              </a:xfrm>
              <a:prstGeom prst="rect">
                <a:avLst/>
              </a:prstGeom>
              <a:solidFill>
                <a:srgbClr val="0072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Rectangle 23">
                <a:extLst>
                  <a:ext uri="{FF2B5EF4-FFF2-40B4-BE49-F238E27FC236}">
                    <a16:creationId xmlns:a16="http://schemas.microsoft.com/office/drawing/2014/main" id="{312931DD-A63F-4BA4-8278-4A0BCE13FB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261" y="4192819"/>
                <a:ext cx="177800" cy="88900"/>
              </a:xfrm>
              <a:prstGeom prst="rect">
                <a:avLst/>
              </a:prstGeom>
              <a:solidFill>
                <a:srgbClr val="0072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Rectangle 24">
                <a:extLst>
                  <a:ext uri="{FF2B5EF4-FFF2-40B4-BE49-F238E27FC236}">
                    <a16:creationId xmlns:a16="http://schemas.microsoft.com/office/drawing/2014/main" id="{ABB85F3E-6AAD-402F-A658-C0AFF73461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261" y="3913419"/>
                <a:ext cx="177800" cy="88900"/>
              </a:xfrm>
              <a:prstGeom prst="rect">
                <a:avLst/>
              </a:prstGeom>
              <a:solidFill>
                <a:srgbClr val="0072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Rectangle 25">
                <a:extLst>
                  <a:ext uri="{FF2B5EF4-FFF2-40B4-BE49-F238E27FC236}">
                    <a16:creationId xmlns:a16="http://schemas.microsoft.com/office/drawing/2014/main" id="{0A0F2CEC-59C2-49B3-9B04-91BFC7290C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261" y="4053119"/>
                <a:ext cx="177800" cy="88900"/>
              </a:xfrm>
              <a:prstGeom prst="rect">
                <a:avLst/>
              </a:prstGeom>
              <a:solidFill>
                <a:srgbClr val="0072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26">
                <a:extLst>
                  <a:ext uri="{FF2B5EF4-FFF2-40B4-BE49-F238E27FC236}">
                    <a16:creationId xmlns:a16="http://schemas.microsoft.com/office/drawing/2014/main" id="{31476F37-C717-4417-A6E2-0E9FF41D48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3736" y="3748319"/>
                <a:ext cx="301625" cy="422275"/>
              </a:xfrm>
              <a:custGeom>
                <a:avLst/>
                <a:gdLst>
                  <a:gd name="T0" fmla="*/ 188 w 190"/>
                  <a:gd name="T1" fmla="*/ 0 h 266"/>
                  <a:gd name="T2" fmla="*/ 134 w 190"/>
                  <a:gd name="T3" fmla="*/ 4 h 266"/>
                  <a:gd name="T4" fmla="*/ 100 w 190"/>
                  <a:gd name="T5" fmla="*/ 82 h 266"/>
                  <a:gd name="T6" fmla="*/ 100 w 190"/>
                  <a:gd name="T7" fmla="*/ 82 h 266"/>
                  <a:gd name="T8" fmla="*/ 98 w 190"/>
                  <a:gd name="T9" fmla="*/ 88 h 266"/>
                  <a:gd name="T10" fmla="*/ 98 w 190"/>
                  <a:gd name="T11" fmla="*/ 88 h 266"/>
                  <a:gd name="T12" fmla="*/ 96 w 190"/>
                  <a:gd name="T13" fmla="*/ 94 h 266"/>
                  <a:gd name="T14" fmla="*/ 96 w 190"/>
                  <a:gd name="T15" fmla="*/ 94 h 266"/>
                  <a:gd name="T16" fmla="*/ 96 w 190"/>
                  <a:gd name="T17" fmla="*/ 100 h 266"/>
                  <a:gd name="T18" fmla="*/ 96 w 190"/>
                  <a:gd name="T19" fmla="*/ 100 h 266"/>
                  <a:gd name="T20" fmla="*/ 94 w 190"/>
                  <a:gd name="T21" fmla="*/ 104 h 266"/>
                  <a:gd name="T22" fmla="*/ 94 w 190"/>
                  <a:gd name="T23" fmla="*/ 104 h 266"/>
                  <a:gd name="T24" fmla="*/ 94 w 190"/>
                  <a:gd name="T25" fmla="*/ 104 h 266"/>
                  <a:gd name="T26" fmla="*/ 92 w 190"/>
                  <a:gd name="T27" fmla="*/ 98 h 266"/>
                  <a:gd name="T28" fmla="*/ 92 w 190"/>
                  <a:gd name="T29" fmla="*/ 98 h 266"/>
                  <a:gd name="T30" fmla="*/ 90 w 190"/>
                  <a:gd name="T31" fmla="*/ 92 h 266"/>
                  <a:gd name="T32" fmla="*/ 90 w 190"/>
                  <a:gd name="T33" fmla="*/ 92 h 266"/>
                  <a:gd name="T34" fmla="*/ 90 w 190"/>
                  <a:gd name="T35" fmla="*/ 88 h 266"/>
                  <a:gd name="T36" fmla="*/ 90 w 190"/>
                  <a:gd name="T37" fmla="*/ 88 h 266"/>
                  <a:gd name="T38" fmla="*/ 88 w 190"/>
                  <a:gd name="T39" fmla="*/ 82 h 266"/>
                  <a:gd name="T40" fmla="*/ 58 w 190"/>
                  <a:gd name="T41" fmla="*/ 8 h 266"/>
                  <a:gd name="T42" fmla="*/ 6 w 190"/>
                  <a:gd name="T43" fmla="*/ 12 h 266"/>
                  <a:gd name="T44" fmla="*/ 62 w 190"/>
                  <a:gd name="T45" fmla="*/ 134 h 266"/>
                  <a:gd name="T46" fmla="*/ 0 w 190"/>
                  <a:gd name="T47" fmla="*/ 254 h 266"/>
                  <a:gd name="T48" fmla="*/ 52 w 190"/>
                  <a:gd name="T49" fmla="*/ 258 h 266"/>
                  <a:gd name="T50" fmla="*/ 86 w 190"/>
                  <a:gd name="T51" fmla="*/ 178 h 266"/>
                  <a:gd name="T52" fmla="*/ 86 w 190"/>
                  <a:gd name="T53" fmla="*/ 178 h 266"/>
                  <a:gd name="T54" fmla="*/ 88 w 190"/>
                  <a:gd name="T55" fmla="*/ 172 h 266"/>
                  <a:gd name="T56" fmla="*/ 88 w 190"/>
                  <a:gd name="T57" fmla="*/ 172 h 266"/>
                  <a:gd name="T58" fmla="*/ 90 w 190"/>
                  <a:gd name="T59" fmla="*/ 168 h 266"/>
                  <a:gd name="T60" fmla="*/ 90 w 190"/>
                  <a:gd name="T61" fmla="*/ 168 h 266"/>
                  <a:gd name="T62" fmla="*/ 90 w 190"/>
                  <a:gd name="T63" fmla="*/ 164 h 266"/>
                  <a:gd name="T64" fmla="*/ 90 w 190"/>
                  <a:gd name="T65" fmla="*/ 164 h 266"/>
                  <a:gd name="T66" fmla="*/ 92 w 190"/>
                  <a:gd name="T67" fmla="*/ 160 h 266"/>
                  <a:gd name="T68" fmla="*/ 92 w 190"/>
                  <a:gd name="T69" fmla="*/ 160 h 266"/>
                  <a:gd name="T70" fmla="*/ 92 w 190"/>
                  <a:gd name="T71" fmla="*/ 160 h 266"/>
                  <a:gd name="T72" fmla="*/ 94 w 190"/>
                  <a:gd name="T73" fmla="*/ 166 h 266"/>
                  <a:gd name="T74" fmla="*/ 94 w 190"/>
                  <a:gd name="T75" fmla="*/ 166 h 266"/>
                  <a:gd name="T76" fmla="*/ 94 w 190"/>
                  <a:gd name="T77" fmla="*/ 172 h 266"/>
                  <a:gd name="T78" fmla="*/ 94 w 190"/>
                  <a:gd name="T79" fmla="*/ 172 h 266"/>
                  <a:gd name="T80" fmla="*/ 96 w 190"/>
                  <a:gd name="T81" fmla="*/ 174 h 266"/>
                  <a:gd name="T82" fmla="*/ 96 w 190"/>
                  <a:gd name="T83" fmla="*/ 174 h 266"/>
                  <a:gd name="T84" fmla="*/ 96 w 190"/>
                  <a:gd name="T85" fmla="*/ 178 h 266"/>
                  <a:gd name="T86" fmla="*/ 132 w 190"/>
                  <a:gd name="T87" fmla="*/ 262 h 266"/>
                  <a:gd name="T88" fmla="*/ 190 w 190"/>
                  <a:gd name="T89" fmla="*/ 266 h 266"/>
                  <a:gd name="T90" fmla="*/ 124 w 190"/>
                  <a:gd name="T91" fmla="*/ 132 h 266"/>
                  <a:gd name="T92" fmla="*/ 188 w 190"/>
                  <a:gd name="T93" fmla="*/ 0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90" h="266">
                    <a:moveTo>
                      <a:pt x="188" y="0"/>
                    </a:moveTo>
                    <a:lnTo>
                      <a:pt x="134" y="4"/>
                    </a:lnTo>
                    <a:lnTo>
                      <a:pt x="100" y="82"/>
                    </a:lnTo>
                    <a:lnTo>
                      <a:pt x="100" y="82"/>
                    </a:lnTo>
                    <a:lnTo>
                      <a:pt x="98" y="88"/>
                    </a:lnTo>
                    <a:lnTo>
                      <a:pt x="98" y="88"/>
                    </a:lnTo>
                    <a:lnTo>
                      <a:pt x="96" y="94"/>
                    </a:lnTo>
                    <a:lnTo>
                      <a:pt x="96" y="94"/>
                    </a:lnTo>
                    <a:lnTo>
                      <a:pt x="96" y="100"/>
                    </a:lnTo>
                    <a:lnTo>
                      <a:pt x="96" y="100"/>
                    </a:lnTo>
                    <a:lnTo>
                      <a:pt x="94" y="104"/>
                    </a:lnTo>
                    <a:lnTo>
                      <a:pt x="94" y="104"/>
                    </a:lnTo>
                    <a:lnTo>
                      <a:pt x="94" y="104"/>
                    </a:lnTo>
                    <a:lnTo>
                      <a:pt x="92" y="98"/>
                    </a:lnTo>
                    <a:lnTo>
                      <a:pt x="92" y="98"/>
                    </a:lnTo>
                    <a:lnTo>
                      <a:pt x="90" y="92"/>
                    </a:lnTo>
                    <a:lnTo>
                      <a:pt x="90" y="92"/>
                    </a:lnTo>
                    <a:lnTo>
                      <a:pt x="90" y="88"/>
                    </a:lnTo>
                    <a:lnTo>
                      <a:pt x="90" y="88"/>
                    </a:lnTo>
                    <a:lnTo>
                      <a:pt x="88" y="82"/>
                    </a:lnTo>
                    <a:lnTo>
                      <a:pt x="58" y="8"/>
                    </a:lnTo>
                    <a:lnTo>
                      <a:pt x="6" y="12"/>
                    </a:lnTo>
                    <a:lnTo>
                      <a:pt x="62" y="134"/>
                    </a:lnTo>
                    <a:lnTo>
                      <a:pt x="0" y="254"/>
                    </a:lnTo>
                    <a:lnTo>
                      <a:pt x="52" y="258"/>
                    </a:lnTo>
                    <a:lnTo>
                      <a:pt x="86" y="178"/>
                    </a:lnTo>
                    <a:lnTo>
                      <a:pt x="86" y="178"/>
                    </a:lnTo>
                    <a:lnTo>
                      <a:pt x="88" y="172"/>
                    </a:lnTo>
                    <a:lnTo>
                      <a:pt x="88" y="172"/>
                    </a:lnTo>
                    <a:lnTo>
                      <a:pt x="90" y="168"/>
                    </a:lnTo>
                    <a:lnTo>
                      <a:pt x="90" y="168"/>
                    </a:lnTo>
                    <a:lnTo>
                      <a:pt x="90" y="164"/>
                    </a:lnTo>
                    <a:lnTo>
                      <a:pt x="90" y="164"/>
                    </a:lnTo>
                    <a:lnTo>
                      <a:pt x="92" y="160"/>
                    </a:lnTo>
                    <a:lnTo>
                      <a:pt x="92" y="160"/>
                    </a:lnTo>
                    <a:lnTo>
                      <a:pt x="92" y="160"/>
                    </a:lnTo>
                    <a:lnTo>
                      <a:pt x="94" y="166"/>
                    </a:lnTo>
                    <a:lnTo>
                      <a:pt x="94" y="166"/>
                    </a:lnTo>
                    <a:lnTo>
                      <a:pt x="94" y="172"/>
                    </a:lnTo>
                    <a:lnTo>
                      <a:pt x="94" y="172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8"/>
                    </a:lnTo>
                    <a:lnTo>
                      <a:pt x="132" y="262"/>
                    </a:lnTo>
                    <a:lnTo>
                      <a:pt x="190" y="266"/>
                    </a:lnTo>
                    <a:lnTo>
                      <a:pt x="124" y="132"/>
                    </a:lnTo>
                    <a:lnTo>
                      <a:pt x="18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18CBCBC3-E274-4B66-9C22-5DBFED50096F}"/>
              </a:ext>
            </a:extLst>
          </p:cNvPr>
          <p:cNvGrpSpPr/>
          <p:nvPr/>
        </p:nvGrpSpPr>
        <p:grpSpPr>
          <a:xfrm>
            <a:off x="7254713" y="5226839"/>
            <a:ext cx="1114425" cy="1117600"/>
            <a:chOff x="5538786" y="2870200"/>
            <a:chExt cx="1114425" cy="1117600"/>
          </a:xfrm>
        </p:grpSpPr>
        <p:sp>
          <p:nvSpPr>
            <p:cNvPr id="27" name="Freeform 56">
              <a:extLst>
                <a:ext uri="{FF2B5EF4-FFF2-40B4-BE49-F238E27FC236}">
                  <a16:creationId xmlns:a16="http://schemas.microsoft.com/office/drawing/2014/main" id="{444A14BE-2F10-4D30-9F25-C2C6F77BF288}"/>
                </a:ext>
              </a:extLst>
            </p:cNvPr>
            <p:cNvSpPr>
              <a:spLocks/>
            </p:cNvSpPr>
            <p:nvPr/>
          </p:nvSpPr>
          <p:spPr bwMode="auto">
            <a:xfrm>
              <a:off x="6199186" y="3175000"/>
              <a:ext cx="415925" cy="279400"/>
            </a:xfrm>
            <a:custGeom>
              <a:avLst/>
              <a:gdLst>
                <a:gd name="T0" fmla="*/ 0 w 262"/>
                <a:gd name="T1" fmla="*/ 92 h 176"/>
                <a:gd name="T2" fmla="*/ 88 w 262"/>
                <a:gd name="T3" fmla="*/ 174 h 176"/>
                <a:gd name="T4" fmla="*/ 88 w 262"/>
                <a:gd name="T5" fmla="*/ 174 h 176"/>
                <a:gd name="T6" fmla="*/ 90 w 262"/>
                <a:gd name="T7" fmla="*/ 176 h 176"/>
                <a:gd name="T8" fmla="*/ 92 w 262"/>
                <a:gd name="T9" fmla="*/ 174 h 176"/>
                <a:gd name="T10" fmla="*/ 262 w 262"/>
                <a:gd name="T11" fmla="*/ 14 h 176"/>
                <a:gd name="T12" fmla="*/ 262 w 262"/>
                <a:gd name="T13" fmla="*/ 0 h 176"/>
                <a:gd name="T14" fmla="*/ 0 w 262"/>
                <a:gd name="T15" fmla="*/ 0 h 176"/>
                <a:gd name="T16" fmla="*/ 0 w 262"/>
                <a:gd name="T17" fmla="*/ 92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2" h="176">
                  <a:moveTo>
                    <a:pt x="0" y="92"/>
                  </a:moveTo>
                  <a:lnTo>
                    <a:pt x="88" y="174"/>
                  </a:lnTo>
                  <a:lnTo>
                    <a:pt x="88" y="174"/>
                  </a:lnTo>
                  <a:lnTo>
                    <a:pt x="90" y="176"/>
                  </a:lnTo>
                  <a:lnTo>
                    <a:pt x="92" y="174"/>
                  </a:lnTo>
                  <a:lnTo>
                    <a:pt x="262" y="14"/>
                  </a:lnTo>
                  <a:lnTo>
                    <a:pt x="262" y="0"/>
                  </a:lnTo>
                  <a:lnTo>
                    <a:pt x="0" y="0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57">
              <a:extLst>
                <a:ext uri="{FF2B5EF4-FFF2-40B4-BE49-F238E27FC236}">
                  <a16:creationId xmlns:a16="http://schemas.microsoft.com/office/drawing/2014/main" id="{CBF041BE-EC6F-4ADC-BE3D-C301F551C888}"/>
                </a:ext>
              </a:extLst>
            </p:cNvPr>
            <p:cNvSpPr>
              <a:spLocks/>
            </p:cNvSpPr>
            <p:nvPr/>
          </p:nvSpPr>
          <p:spPr bwMode="auto">
            <a:xfrm>
              <a:off x="6199186" y="3248025"/>
              <a:ext cx="415925" cy="447675"/>
            </a:xfrm>
            <a:custGeom>
              <a:avLst/>
              <a:gdLst>
                <a:gd name="T0" fmla="*/ 78 w 262"/>
                <a:gd name="T1" fmla="*/ 148 h 282"/>
                <a:gd name="T2" fmla="*/ 0 w 262"/>
                <a:gd name="T3" fmla="*/ 76 h 282"/>
                <a:gd name="T4" fmla="*/ 0 w 262"/>
                <a:gd name="T5" fmla="*/ 282 h 282"/>
                <a:gd name="T6" fmla="*/ 262 w 262"/>
                <a:gd name="T7" fmla="*/ 282 h 282"/>
                <a:gd name="T8" fmla="*/ 262 w 262"/>
                <a:gd name="T9" fmla="*/ 0 h 282"/>
                <a:gd name="T10" fmla="*/ 102 w 262"/>
                <a:gd name="T11" fmla="*/ 148 h 282"/>
                <a:gd name="T12" fmla="*/ 102 w 262"/>
                <a:gd name="T13" fmla="*/ 148 h 282"/>
                <a:gd name="T14" fmla="*/ 96 w 262"/>
                <a:gd name="T15" fmla="*/ 152 h 282"/>
                <a:gd name="T16" fmla="*/ 90 w 262"/>
                <a:gd name="T17" fmla="*/ 154 h 282"/>
                <a:gd name="T18" fmla="*/ 84 w 262"/>
                <a:gd name="T19" fmla="*/ 152 h 282"/>
                <a:gd name="T20" fmla="*/ 78 w 262"/>
                <a:gd name="T21" fmla="*/ 148 h 282"/>
                <a:gd name="T22" fmla="*/ 78 w 262"/>
                <a:gd name="T23" fmla="*/ 148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62" h="282">
                  <a:moveTo>
                    <a:pt x="78" y="148"/>
                  </a:moveTo>
                  <a:lnTo>
                    <a:pt x="0" y="76"/>
                  </a:lnTo>
                  <a:lnTo>
                    <a:pt x="0" y="282"/>
                  </a:lnTo>
                  <a:lnTo>
                    <a:pt x="262" y="282"/>
                  </a:lnTo>
                  <a:lnTo>
                    <a:pt x="262" y="0"/>
                  </a:lnTo>
                  <a:lnTo>
                    <a:pt x="102" y="148"/>
                  </a:lnTo>
                  <a:lnTo>
                    <a:pt x="102" y="148"/>
                  </a:lnTo>
                  <a:lnTo>
                    <a:pt x="96" y="152"/>
                  </a:lnTo>
                  <a:lnTo>
                    <a:pt x="90" y="154"/>
                  </a:lnTo>
                  <a:lnTo>
                    <a:pt x="84" y="152"/>
                  </a:lnTo>
                  <a:lnTo>
                    <a:pt x="78" y="148"/>
                  </a:lnTo>
                  <a:lnTo>
                    <a:pt x="78" y="14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58">
              <a:extLst>
                <a:ext uri="{FF2B5EF4-FFF2-40B4-BE49-F238E27FC236}">
                  <a16:creationId xmlns:a16="http://schemas.microsoft.com/office/drawing/2014/main" id="{BA32C601-9565-4296-BDBC-3AAA60A1CF9F}"/>
                </a:ext>
              </a:extLst>
            </p:cNvPr>
            <p:cNvSpPr>
              <a:spLocks/>
            </p:cNvSpPr>
            <p:nvPr/>
          </p:nvSpPr>
          <p:spPr bwMode="auto">
            <a:xfrm>
              <a:off x="5764211" y="3292475"/>
              <a:ext cx="171450" cy="260350"/>
            </a:xfrm>
            <a:custGeom>
              <a:avLst/>
              <a:gdLst>
                <a:gd name="T0" fmla="*/ 104 w 108"/>
                <a:gd name="T1" fmla="*/ 46 h 164"/>
                <a:gd name="T2" fmla="*/ 100 w 108"/>
                <a:gd name="T3" fmla="*/ 32 h 164"/>
                <a:gd name="T4" fmla="*/ 92 w 108"/>
                <a:gd name="T5" fmla="*/ 20 h 164"/>
                <a:gd name="T6" fmla="*/ 84 w 108"/>
                <a:gd name="T7" fmla="*/ 10 h 164"/>
                <a:gd name="T8" fmla="*/ 76 w 108"/>
                <a:gd name="T9" fmla="*/ 4 h 164"/>
                <a:gd name="T10" fmla="*/ 66 w 108"/>
                <a:gd name="T11" fmla="*/ 0 h 164"/>
                <a:gd name="T12" fmla="*/ 54 w 108"/>
                <a:gd name="T13" fmla="*/ 0 h 164"/>
                <a:gd name="T14" fmla="*/ 42 w 108"/>
                <a:gd name="T15" fmla="*/ 2 h 164"/>
                <a:gd name="T16" fmla="*/ 32 w 108"/>
                <a:gd name="T17" fmla="*/ 6 h 164"/>
                <a:gd name="T18" fmla="*/ 22 w 108"/>
                <a:gd name="T19" fmla="*/ 14 h 164"/>
                <a:gd name="T20" fmla="*/ 14 w 108"/>
                <a:gd name="T21" fmla="*/ 24 h 164"/>
                <a:gd name="T22" fmla="*/ 8 w 108"/>
                <a:gd name="T23" fmla="*/ 36 h 164"/>
                <a:gd name="T24" fmla="*/ 4 w 108"/>
                <a:gd name="T25" fmla="*/ 50 h 164"/>
                <a:gd name="T26" fmla="*/ 2 w 108"/>
                <a:gd name="T27" fmla="*/ 66 h 164"/>
                <a:gd name="T28" fmla="*/ 0 w 108"/>
                <a:gd name="T29" fmla="*/ 82 h 164"/>
                <a:gd name="T30" fmla="*/ 2 w 108"/>
                <a:gd name="T31" fmla="*/ 100 h 164"/>
                <a:gd name="T32" fmla="*/ 4 w 108"/>
                <a:gd name="T33" fmla="*/ 116 h 164"/>
                <a:gd name="T34" fmla="*/ 10 w 108"/>
                <a:gd name="T35" fmla="*/ 130 h 164"/>
                <a:gd name="T36" fmla="*/ 16 w 108"/>
                <a:gd name="T37" fmla="*/ 142 h 164"/>
                <a:gd name="T38" fmla="*/ 24 w 108"/>
                <a:gd name="T39" fmla="*/ 152 h 164"/>
                <a:gd name="T40" fmla="*/ 32 w 108"/>
                <a:gd name="T41" fmla="*/ 158 h 164"/>
                <a:gd name="T42" fmla="*/ 42 w 108"/>
                <a:gd name="T43" fmla="*/ 162 h 164"/>
                <a:gd name="T44" fmla="*/ 52 w 108"/>
                <a:gd name="T45" fmla="*/ 164 h 164"/>
                <a:gd name="T46" fmla="*/ 64 w 108"/>
                <a:gd name="T47" fmla="*/ 164 h 164"/>
                <a:gd name="T48" fmla="*/ 74 w 108"/>
                <a:gd name="T49" fmla="*/ 160 h 164"/>
                <a:gd name="T50" fmla="*/ 84 w 108"/>
                <a:gd name="T51" fmla="*/ 154 h 164"/>
                <a:gd name="T52" fmla="*/ 92 w 108"/>
                <a:gd name="T53" fmla="*/ 146 h 164"/>
                <a:gd name="T54" fmla="*/ 98 w 108"/>
                <a:gd name="T55" fmla="*/ 134 h 164"/>
                <a:gd name="T56" fmla="*/ 104 w 108"/>
                <a:gd name="T57" fmla="*/ 118 h 164"/>
                <a:gd name="T58" fmla="*/ 106 w 108"/>
                <a:gd name="T59" fmla="*/ 102 h 164"/>
                <a:gd name="T60" fmla="*/ 108 w 108"/>
                <a:gd name="T61" fmla="*/ 84 h 164"/>
                <a:gd name="T62" fmla="*/ 106 w 108"/>
                <a:gd name="T63" fmla="*/ 64 h 164"/>
                <a:gd name="T64" fmla="*/ 104 w 108"/>
                <a:gd name="T65" fmla="*/ 46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8" h="164">
                  <a:moveTo>
                    <a:pt x="104" y="46"/>
                  </a:moveTo>
                  <a:lnTo>
                    <a:pt x="104" y="46"/>
                  </a:lnTo>
                  <a:lnTo>
                    <a:pt x="100" y="32"/>
                  </a:lnTo>
                  <a:lnTo>
                    <a:pt x="100" y="32"/>
                  </a:lnTo>
                  <a:lnTo>
                    <a:pt x="92" y="20"/>
                  </a:lnTo>
                  <a:lnTo>
                    <a:pt x="92" y="20"/>
                  </a:lnTo>
                  <a:lnTo>
                    <a:pt x="84" y="10"/>
                  </a:lnTo>
                  <a:lnTo>
                    <a:pt x="84" y="10"/>
                  </a:lnTo>
                  <a:lnTo>
                    <a:pt x="76" y="4"/>
                  </a:lnTo>
                  <a:lnTo>
                    <a:pt x="76" y="4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32" y="6"/>
                  </a:lnTo>
                  <a:lnTo>
                    <a:pt x="32" y="6"/>
                  </a:lnTo>
                  <a:lnTo>
                    <a:pt x="22" y="14"/>
                  </a:lnTo>
                  <a:lnTo>
                    <a:pt x="22" y="14"/>
                  </a:lnTo>
                  <a:lnTo>
                    <a:pt x="14" y="24"/>
                  </a:lnTo>
                  <a:lnTo>
                    <a:pt x="14" y="24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4" y="50"/>
                  </a:lnTo>
                  <a:lnTo>
                    <a:pt x="4" y="50"/>
                  </a:lnTo>
                  <a:lnTo>
                    <a:pt x="2" y="66"/>
                  </a:lnTo>
                  <a:lnTo>
                    <a:pt x="2" y="66"/>
                  </a:lnTo>
                  <a:lnTo>
                    <a:pt x="0" y="82"/>
                  </a:lnTo>
                  <a:lnTo>
                    <a:pt x="0" y="82"/>
                  </a:lnTo>
                  <a:lnTo>
                    <a:pt x="2" y="100"/>
                  </a:lnTo>
                  <a:lnTo>
                    <a:pt x="2" y="100"/>
                  </a:lnTo>
                  <a:lnTo>
                    <a:pt x="4" y="116"/>
                  </a:lnTo>
                  <a:lnTo>
                    <a:pt x="4" y="116"/>
                  </a:lnTo>
                  <a:lnTo>
                    <a:pt x="10" y="130"/>
                  </a:lnTo>
                  <a:lnTo>
                    <a:pt x="10" y="130"/>
                  </a:lnTo>
                  <a:lnTo>
                    <a:pt x="16" y="142"/>
                  </a:lnTo>
                  <a:lnTo>
                    <a:pt x="16" y="142"/>
                  </a:lnTo>
                  <a:lnTo>
                    <a:pt x="24" y="152"/>
                  </a:lnTo>
                  <a:lnTo>
                    <a:pt x="24" y="152"/>
                  </a:lnTo>
                  <a:lnTo>
                    <a:pt x="32" y="158"/>
                  </a:lnTo>
                  <a:lnTo>
                    <a:pt x="32" y="158"/>
                  </a:lnTo>
                  <a:lnTo>
                    <a:pt x="42" y="162"/>
                  </a:lnTo>
                  <a:lnTo>
                    <a:pt x="42" y="162"/>
                  </a:lnTo>
                  <a:lnTo>
                    <a:pt x="52" y="164"/>
                  </a:lnTo>
                  <a:lnTo>
                    <a:pt x="52" y="164"/>
                  </a:lnTo>
                  <a:lnTo>
                    <a:pt x="64" y="164"/>
                  </a:lnTo>
                  <a:lnTo>
                    <a:pt x="64" y="164"/>
                  </a:lnTo>
                  <a:lnTo>
                    <a:pt x="74" y="160"/>
                  </a:lnTo>
                  <a:lnTo>
                    <a:pt x="74" y="160"/>
                  </a:lnTo>
                  <a:lnTo>
                    <a:pt x="84" y="154"/>
                  </a:lnTo>
                  <a:lnTo>
                    <a:pt x="84" y="154"/>
                  </a:lnTo>
                  <a:lnTo>
                    <a:pt x="92" y="146"/>
                  </a:lnTo>
                  <a:lnTo>
                    <a:pt x="92" y="146"/>
                  </a:lnTo>
                  <a:lnTo>
                    <a:pt x="98" y="134"/>
                  </a:lnTo>
                  <a:lnTo>
                    <a:pt x="98" y="134"/>
                  </a:lnTo>
                  <a:lnTo>
                    <a:pt x="104" y="118"/>
                  </a:lnTo>
                  <a:lnTo>
                    <a:pt x="104" y="118"/>
                  </a:lnTo>
                  <a:lnTo>
                    <a:pt x="106" y="102"/>
                  </a:lnTo>
                  <a:lnTo>
                    <a:pt x="106" y="102"/>
                  </a:lnTo>
                  <a:lnTo>
                    <a:pt x="108" y="84"/>
                  </a:lnTo>
                  <a:lnTo>
                    <a:pt x="108" y="84"/>
                  </a:lnTo>
                  <a:lnTo>
                    <a:pt x="106" y="64"/>
                  </a:lnTo>
                  <a:lnTo>
                    <a:pt x="106" y="64"/>
                  </a:lnTo>
                  <a:lnTo>
                    <a:pt x="104" y="46"/>
                  </a:lnTo>
                  <a:lnTo>
                    <a:pt x="104" y="46"/>
                  </a:lnTo>
                  <a:close/>
                </a:path>
              </a:pathLst>
            </a:custGeom>
            <a:solidFill>
              <a:srgbClr val="2172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59">
              <a:extLst>
                <a:ext uri="{FF2B5EF4-FFF2-40B4-BE49-F238E27FC236}">
                  <a16:creationId xmlns:a16="http://schemas.microsoft.com/office/drawing/2014/main" id="{13A1ED4D-7F9C-40EA-B616-06F12AFE63A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538786" y="2870200"/>
              <a:ext cx="1114425" cy="1117600"/>
            </a:xfrm>
            <a:custGeom>
              <a:avLst/>
              <a:gdLst>
                <a:gd name="T0" fmla="*/ 416 w 702"/>
                <a:gd name="T1" fmla="*/ 168 h 704"/>
                <a:gd name="T2" fmla="*/ 0 w 702"/>
                <a:gd name="T3" fmla="*/ 72 h 704"/>
                <a:gd name="T4" fmla="*/ 416 w 702"/>
                <a:gd name="T5" fmla="*/ 704 h 704"/>
                <a:gd name="T6" fmla="*/ 680 w 702"/>
                <a:gd name="T7" fmla="*/ 544 h 704"/>
                <a:gd name="T8" fmla="*/ 688 w 702"/>
                <a:gd name="T9" fmla="*/ 542 h 704"/>
                <a:gd name="T10" fmla="*/ 700 w 702"/>
                <a:gd name="T11" fmla="*/ 528 h 704"/>
                <a:gd name="T12" fmla="*/ 702 w 702"/>
                <a:gd name="T13" fmla="*/ 192 h 704"/>
                <a:gd name="T14" fmla="*/ 700 w 702"/>
                <a:gd name="T15" fmla="*/ 182 h 704"/>
                <a:gd name="T16" fmla="*/ 688 w 702"/>
                <a:gd name="T17" fmla="*/ 170 h 704"/>
                <a:gd name="T18" fmla="*/ 678 w 702"/>
                <a:gd name="T19" fmla="*/ 168 h 704"/>
                <a:gd name="T20" fmla="*/ 302 w 702"/>
                <a:gd name="T21" fmla="*/ 376 h 704"/>
                <a:gd name="T22" fmla="*/ 296 w 702"/>
                <a:gd name="T23" fmla="*/ 402 h 704"/>
                <a:gd name="T24" fmla="*/ 286 w 702"/>
                <a:gd name="T25" fmla="*/ 426 h 704"/>
                <a:gd name="T26" fmla="*/ 280 w 702"/>
                <a:gd name="T27" fmla="*/ 436 h 704"/>
                <a:gd name="T28" fmla="*/ 272 w 702"/>
                <a:gd name="T29" fmla="*/ 446 h 704"/>
                <a:gd name="T30" fmla="*/ 256 w 702"/>
                <a:gd name="T31" fmla="*/ 462 h 704"/>
                <a:gd name="T32" fmla="*/ 246 w 702"/>
                <a:gd name="T33" fmla="*/ 468 h 704"/>
                <a:gd name="T34" fmla="*/ 236 w 702"/>
                <a:gd name="T35" fmla="*/ 472 h 704"/>
                <a:gd name="T36" fmla="*/ 216 w 702"/>
                <a:gd name="T37" fmla="*/ 478 h 704"/>
                <a:gd name="T38" fmla="*/ 206 w 702"/>
                <a:gd name="T39" fmla="*/ 480 h 704"/>
                <a:gd name="T40" fmla="*/ 194 w 702"/>
                <a:gd name="T41" fmla="*/ 480 h 704"/>
                <a:gd name="T42" fmla="*/ 172 w 702"/>
                <a:gd name="T43" fmla="*/ 476 h 704"/>
                <a:gd name="T44" fmla="*/ 154 w 702"/>
                <a:gd name="T45" fmla="*/ 468 h 704"/>
                <a:gd name="T46" fmla="*/ 138 w 702"/>
                <a:gd name="T47" fmla="*/ 456 h 704"/>
                <a:gd name="T48" fmla="*/ 122 w 702"/>
                <a:gd name="T49" fmla="*/ 442 h 704"/>
                <a:gd name="T50" fmla="*/ 112 w 702"/>
                <a:gd name="T51" fmla="*/ 422 h 704"/>
                <a:gd name="T52" fmla="*/ 102 w 702"/>
                <a:gd name="T53" fmla="*/ 400 h 704"/>
                <a:gd name="T54" fmla="*/ 98 w 702"/>
                <a:gd name="T55" fmla="*/ 378 h 704"/>
                <a:gd name="T56" fmla="*/ 96 w 702"/>
                <a:gd name="T57" fmla="*/ 352 h 704"/>
                <a:gd name="T58" fmla="*/ 98 w 702"/>
                <a:gd name="T59" fmla="*/ 324 h 704"/>
                <a:gd name="T60" fmla="*/ 102 w 702"/>
                <a:gd name="T61" fmla="*/ 300 h 704"/>
                <a:gd name="T62" fmla="*/ 110 w 702"/>
                <a:gd name="T63" fmla="*/ 278 h 704"/>
                <a:gd name="T64" fmla="*/ 122 w 702"/>
                <a:gd name="T65" fmla="*/ 258 h 704"/>
                <a:gd name="T66" fmla="*/ 138 w 702"/>
                <a:gd name="T67" fmla="*/ 240 h 704"/>
                <a:gd name="T68" fmla="*/ 154 w 702"/>
                <a:gd name="T69" fmla="*/ 228 h 704"/>
                <a:gd name="T70" fmla="*/ 164 w 702"/>
                <a:gd name="T71" fmla="*/ 224 h 704"/>
                <a:gd name="T72" fmla="*/ 174 w 702"/>
                <a:gd name="T73" fmla="*/ 220 h 704"/>
                <a:gd name="T74" fmla="*/ 198 w 702"/>
                <a:gd name="T75" fmla="*/ 216 h 704"/>
                <a:gd name="T76" fmla="*/ 220 w 702"/>
                <a:gd name="T77" fmla="*/ 216 h 704"/>
                <a:gd name="T78" fmla="*/ 230 w 702"/>
                <a:gd name="T79" fmla="*/ 220 h 704"/>
                <a:gd name="T80" fmla="*/ 240 w 702"/>
                <a:gd name="T81" fmla="*/ 222 h 704"/>
                <a:gd name="T82" fmla="*/ 258 w 702"/>
                <a:gd name="T83" fmla="*/ 232 h 704"/>
                <a:gd name="T84" fmla="*/ 266 w 702"/>
                <a:gd name="T85" fmla="*/ 240 h 704"/>
                <a:gd name="T86" fmla="*/ 274 w 702"/>
                <a:gd name="T87" fmla="*/ 248 h 704"/>
                <a:gd name="T88" fmla="*/ 286 w 702"/>
                <a:gd name="T89" fmla="*/ 268 h 704"/>
                <a:gd name="T90" fmla="*/ 296 w 702"/>
                <a:gd name="T91" fmla="*/ 290 h 704"/>
                <a:gd name="T92" fmla="*/ 302 w 702"/>
                <a:gd name="T93" fmla="*/ 316 h 704"/>
                <a:gd name="T94" fmla="*/ 304 w 702"/>
                <a:gd name="T95" fmla="*/ 346 h 704"/>
                <a:gd name="T96" fmla="*/ 302 w 702"/>
                <a:gd name="T97" fmla="*/ 376 h 704"/>
                <a:gd name="T98" fmla="*/ 678 w 702"/>
                <a:gd name="T99" fmla="*/ 520 h 704"/>
                <a:gd name="T100" fmla="*/ 416 w 702"/>
                <a:gd name="T101" fmla="*/ 314 h 704"/>
                <a:gd name="T102" fmla="*/ 494 w 702"/>
                <a:gd name="T103" fmla="*/ 386 h 704"/>
                <a:gd name="T104" fmla="*/ 506 w 702"/>
                <a:gd name="T105" fmla="*/ 392 h 704"/>
                <a:gd name="T106" fmla="*/ 518 w 702"/>
                <a:gd name="T107" fmla="*/ 386 h 704"/>
                <a:gd name="T108" fmla="*/ 678 w 702"/>
                <a:gd name="T109" fmla="*/ 520 h 704"/>
                <a:gd name="T110" fmla="*/ 508 w 702"/>
                <a:gd name="T111" fmla="*/ 366 h 704"/>
                <a:gd name="T112" fmla="*/ 506 w 702"/>
                <a:gd name="T113" fmla="*/ 368 h 704"/>
                <a:gd name="T114" fmla="*/ 416 w 702"/>
                <a:gd name="T115" fmla="*/ 284 h 704"/>
                <a:gd name="T116" fmla="*/ 678 w 702"/>
                <a:gd name="T117" fmla="*/ 192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702" h="704">
                  <a:moveTo>
                    <a:pt x="678" y="168"/>
                  </a:moveTo>
                  <a:lnTo>
                    <a:pt x="416" y="168"/>
                  </a:lnTo>
                  <a:lnTo>
                    <a:pt x="416" y="0"/>
                  </a:lnTo>
                  <a:lnTo>
                    <a:pt x="0" y="72"/>
                  </a:lnTo>
                  <a:lnTo>
                    <a:pt x="0" y="632"/>
                  </a:lnTo>
                  <a:lnTo>
                    <a:pt x="416" y="704"/>
                  </a:lnTo>
                  <a:lnTo>
                    <a:pt x="416" y="544"/>
                  </a:lnTo>
                  <a:lnTo>
                    <a:pt x="680" y="544"/>
                  </a:lnTo>
                  <a:lnTo>
                    <a:pt x="680" y="544"/>
                  </a:lnTo>
                  <a:lnTo>
                    <a:pt x="688" y="542"/>
                  </a:lnTo>
                  <a:lnTo>
                    <a:pt x="696" y="536"/>
                  </a:lnTo>
                  <a:lnTo>
                    <a:pt x="700" y="528"/>
                  </a:lnTo>
                  <a:lnTo>
                    <a:pt x="702" y="520"/>
                  </a:lnTo>
                  <a:lnTo>
                    <a:pt x="702" y="192"/>
                  </a:lnTo>
                  <a:lnTo>
                    <a:pt x="702" y="192"/>
                  </a:lnTo>
                  <a:lnTo>
                    <a:pt x="700" y="182"/>
                  </a:lnTo>
                  <a:lnTo>
                    <a:pt x="694" y="174"/>
                  </a:lnTo>
                  <a:lnTo>
                    <a:pt x="688" y="170"/>
                  </a:lnTo>
                  <a:lnTo>
                    <a:pt x="678" y="168"/>
                  </a:lnTo>
                  <a:lnTo>
                    <a:pt x="678" y="168"/>
                  </a:lnTo>
                  <a:close/>
                  <a:moveTo>
                    <a:pt x="302" y="376"/>
                  </a:moveTo>
                  <a:lnTo>
                    <a:pt x="302" y="376"/>
                  </a:lnTo>
                  <a:lnTo>
                    <a:pt x="296" y="402"/>
                  </a:lnTo>
                  <a:lnTo>
                    <a:pt x="296" y="402"/>
                  </a:lnTo>
                  <a:lnTo>
                    <a:pt x="292" y="416"/>
                  </a:lnTo>
                  <a:lnTo>
                    <a:pt x="286" y="426"/>
                  </a:lnTo>
                  <a:lnTo>
                    <a:pt x="286" y="426"/>
                  </a:lnTo>
                  <a:lnTo>
                    <a:pt x="280" y="436"/>
                  </a:lnTo>
                  <a:lnTo>
                    <a:pt x="272" y="446"/>
                  </a:lnTo>
                  <a:lnTo>
                    <a:pt x="272" y="446"/>
                  </a:lnTo>
                  <a:lnTo>
                    <a:pt x="264" y="454"/>
                  </a:lnTo>
                  <a:lnTo>
                    <a:pt x="256" y="462"/>
                  </a:lnTo>
                  <a:lnTo>
                    <a:pt x="256" y="462"/>
                  </a:lnTo>
                  <a:lnTo>
                    <a:pt x="246" y="468"/>
                  </a:lnTo>
                  <a:lnTo>
                    <a:pt x="236" y="472"/>
                  </a:lnTo>
                  <a:lnTo>
                    <a:pt x="236" y="472"/>
                  </a:lnTo>
                  <a:lnTo>
                    <a:pt x="226" y="476"/>
                  </a:lnTo>
                  <a:lnTo>
                    <a:pt x="216" y="478"/>
                  </a:lnTo>
                  <a:lnTo>
                    <a:pt x="216" y="478"/>
                  </a:lnTo>
                  <a:lnTo>
                    <a:pt x="206" y="480"/>
                  </a:lnTo>
                  <a:lnTo>
                    <a:pt x="194" y="480"/>
                  </a:lnTo>
                  <a:lnTo>
                    <a:pt x="194" y="480"/>
                  </a:lnTo>
                  <a:lnTo>
                    <a:pt x="172" y="476"/>
                  </a:lnTo>
                  <a:lnTo>
                    <a:pt x="172" y="476"/>
                  </a:lnTo>
                  <a:lnTo>
                    <a:pt x="154" y="468"/>
                  </a:lnTo>
                  <a:lnTo>
                    <a:pt x="154" y="468"/>
                  </a:lnTo>
                  <a:lnTo>
                    <a:pt x="138" y="456"/>
                  </a:lnTo>
                  <a:lnTo>
                    <a:pt x="138" y="456"/>
                  </a:lnTo>
                  <a:lnTo>
                    <a:pt x="122" y="442"/>
                  </a:lnTo>
                  <a:lnTo>
                    <a:pt x="122" y="442"/>
                  </a:lnTo>
                  <a:lnTo>
                    <a:pt x="112" y="422"/>
                  </a:lnTo>
                  <a:lnTo>
                    <a:pt x="112" y="422"/>
                  </a:lnTo>
                  <a:lnTo>
                    <a:pt x="102" y="400"/>
                  </a:lnTo>
                  <a:lnTo>
                    <a:pt x="102" y="400"/>
                  </a:lnTo>
                  <a:lnTo>
                    <a:pt x="98" y="378"/>
                  </a:lnTo>
                  <a:lnTo>
                    <a:pt x="98" y="378"/>
                  </a:lnTo>
                  <a:lnTo>
                    <a:pt x="96" y="352"/>
                  </a:lnTo>
                  <a:lnTo>
                    <a:pt x="96" y="352"/>
                  </a:lnTo>
                  <a:lnTo>
                    <a:pt x="98" y="324"/>
                  </a:lnTo>
                  <a:lnTo>
                    <a:pt x="98" y="324"/>
                  </a:lnTo>
                  <a:lnTo>
                    <a:pt x="102" y="300"/>
                  </a:lnTo>
                  <a:lnTo>
                    <a:pt x="102" y="300"/>
                  </a:lnTo>
                  <a:lnTo>
                    <a:pt x="110" y="278"/>
                  </a:lnTo>
                  <a:lnTo>
                    <a:pt x="110" y="278"/>
                  </a:lnTo>
                  <a:lnTo>
                    <a:pt x="122" y="258"/>
                  </a:lnTo>
                  <a:lnTo>
                    <a:pt x="122" y="258"/>
                  </a:lnTo>
                  <a:lnTo>
                    <a:pt x="138" y="240"/>
                  </a:lnTo>
                  <a:lnTo>
                    <a:pt x="138" y="240"/>
                  </a:lnTo>
                  <a:lnTo>
                    <a:pt x="146" y="234"/>
                  </a:lnTo>
                  <a:lnTo>
                    <a:pt x="154" y="228"/>
                  </a:lnTo>
                  <a:lnTo>
                    <a:pt x="154" y="228"/>
                  </a:lnTo>
                  <a:lnTo>
                    <a:pt x="164" y="224"/>
                  </a:lnTo>
                  <a:lnTo>
                    <a:pt x="174" y="220"/>
                  </a:lnTo>
                  <a:lnTo>
                    <a:pt x="174" y="220"/>
                  </a:lnTo>
                  <a:lnTo>
                    <a:pt x="186" y="218"/>
                  </a:lnTo>
                  <a:lnTo>
                    <a:pt x="198" y="216"/>
                  </a:lnTo>
                  <a:lnTo>
                    <a:pt x="198" y="216"/>
                  </a:lnTo>
                  <a:lnTo>
                    <a:pt x="220" y="216"/>
                  </a:lnTo>
                  <a:lnTo>
                    <a:pt x="220" y="216"/>
                  </a:lnTo>
                  <a:lnTo>
                    <a:pt x="230" y="220"/>
                  </a:lnTo>
                  <a:lnTo>
                    <a:pt x="240" y="222"/>
                  </a:lnTo>
                  <a:lnTo>
                    <a:pt x="240" y="222"/>
                  </a:lnTo>
                  <a:lnTo>
                    <a:pt x="248" y="228"/>
                  </a:lnTo>
                  <a:lnTo>
                    <a:pt x="258" y="232"/>
                  </a:lnTo>
                  <a:lnTo>
                    <a:pt x="258" y="232"/>
                  </a:lnTo>
                  <a:lnTo>
                    <a:pt x="266" y="240"/>
                  </a:lnTo>
                  <a:lnTo>
                    <a:pt x="274" y="248"/>
                  </a:lnTo>
                  <a:lnTo>
                    <a:pt x="274" y="248"/>
                  </a:lnTo>
                  <a:lnTo>
                    <a:pt x="280" y="258"/>
                  </a:lnTo>
                  <a:lnTo>
                    <a:pt x="286" y="268"/>
                  </a:lnTo>
                  <a:lnTo>
                    <a:pt x="286" y="268"/>
                  </a:lnTo>
                  <a:lnTo>
                    <a:pt x="296" y="290"/>
                  </a:lnTo>
                  <a:lnTo>
                    <a:pt x="296" y="290"/>
                  </a:lnTo>
                  <a:lnTo>
                    <a:pt x="302" y="316"/>
                  </a:lnTo>
                  <a:lnTo>
                    <a:pt x="302" y="316"/>
                  </a:lnTo>
                  <a:lnTo>
                    <a:pt x="304" y="346"/>
                  </a:lnTo>
                  <a:lnTo>
                    <a:pt x="304" y="346"/>
                  </a:lnTo>
                  <a:lnTo>
                    <a:pt x="302" y="376"/>
                  </a:lnTo>
                  <a:lnTo>
                    <a:pt x="302" y="376"/>
                  </a:lnTo>
                  <a:close/>
                  <a:moveTo>
                    <a:pt x="678" y="520"/>
                  </a:moveTo>
                  <a:lnTo>
                    <a:pt x="416" y="520"/>
                  </a:lnTo>
                  <a:lnTo>
                    <a:pt x="416" y="314"/>
                  </a:lnTo>
                  <a:lnTo>
                    <a:pt x="494" y="386"/>
                  </a:lnTo>
                  <a:lnTo>
                    <a:pt x="494" y="386"/>
                  </a:lnTo>
                  <a:lnTo>
                    <a:pt x="500" y="390"/>
                  </a:lnTo>
                  <a:lnTo>
                    <a:pt x="506" y="392"/>
                  </a:lnTo>
                  <a:lnTo>
                    <a:pt x="512" y="390"/>
                  </a:lnTo>
                  <a:lnTo>
                    <a:pt x="518" y="386"/>
                  </a:lnTo>
                  <a:lnTo>
                    <a:pt x="678" y="238"/>
                  </a:lnTo>
                  <a:lnTo>
                    <a:pt x="678" y="520"/>
                  </a:lnTo>
                  <a:close/>
                  <a:moveTo>
                    <a:pt x="678" y="206"/>
                  </a:moveTo>
                  <a:lnTo>
                    <a:pt x="508" y="366"/>
                  </a:lnTo>
                  <a:lnTo>
                    <a:pt x="508" y="366"/>
                  </a:lnTo>
                  <a:lnTo>
                    <a:pt x="506" y="368"/>
                  </a:lnTo>
                  <a:lnTo>
                    <a:pt x="504" y="366"/>
                  </a:lnTo>
                  <a:lnTo>
                    <a:pt x="416" y="284"/>
                  </a:lnTo>
                  <a:lnTo>
                    <a:pt x="416" y="192"/>
                  </a:lnTo>
                  <a:lnTo>
                    <a:pt x="678" y="192"/>
                  </a:lnTo>
                  <a:lnTo>
                    <a:pt x="678" y="206"/>
                  </a:lnTo>
                  <a:close/>
                </a:path>
              </a:pathLst>
            </a:custGeom>
            <a:solidFill>
              <a:srgbClr val="2172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60">
              <a:extLst>
                <a:ext uri="{FF2B5EF4-FFF2-40B4-BE49-F238E27FC236}">
                  <a16:creationId xmlns:a16="http://schemas.microsoft.com/office/drawing/2014/main" id="{8BCDFC0F-86D7-4E69-A099-225240BAC26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691186" y="3213100"/>
              <a:ext cx="330200" cy="419100"/>
            </a:xfrm>
            <a:custGeom>
              <a:avLst/>
              <a:gdLst>
                <a:gd name="T0" fmla="*/ 190 w 208"/>
                <a:gd name="T1" fmla="*/ 52 h 264"/>
                <a:gd name="T2" fmla="*/ 178 w 208"/>
                <a:gd name="T3" fmla="*/ 32 h 264"/>
                <a:gd name="T4" fmla="*/ 162 w 208"/>
                <a:gd name="T5" fmla="*/ 16 h 264"/>
                <a:gd name="T6" fmla="*/ 144 w 208"/>
                <a:gd name="T7" fmla="*/ 6 h 264"/>
                <a:gd name="T8" fmla="*/ 124 w 208"/>
                <a:gd name="T9" fmla="*/ 0 h 264"/>
                <a:gd name="T10" fmla="*/ 102 w 208"/>
                <a:gd name="T11" fmla="*/ 0 h 264"/>
                <a:gd name="T12" fmla="*/ 78 w 208"/>
                <a:gd name="T13" fmla="*/ 4 h 264"/>
                <a:gd name="T14" fmla="*/ 58 w 208"/>
                <a:gd name="T15" fmla="*/ 12 h 264"/>
                <a:gd name="T16" fmla="*/ 42 w 208"/>
                <a:gd name="T17" fmla="*/ 24 h 264"/>
                <a:gd name="T18" fmla="*/ 14 w 208"/>
                <a:gd name="T19" fmla="*/ 62 h 264"/>
                <a:gd name="T20" fmla="*/ 6 w 208"/>
                <a:gd name="T21" fmla="*/ 84 h 264"/>
                <a:gd name="T22" fmla="*/ 0 w 208"/>
                <a:gd name="T23" fmla="*/ 136 h 264"/>
                <a:gd name="T24" fmla="*/ 2 w 208"/>
                <a:gd name="T25" fmla="*/ 162 h 264"/>
                <a:gd name="T26" fmla="*/ 16 w 208"/>
                <a:gd name="T27" fmla="*/ 206 h 264"/>
                <a:gd name="T28" fmla="*/ 26 w 208"/>
                <a:gd name="T29" fmla="*/ 226 h 264"/>
                <a:gd name="T30" fmla="*/ 58 w 208"/>
                <a:gd name="T31" fmla="*/ 252 h 264"/>
                <a:gd name="T32" fmla="*/ 76 w 208"/>
                <a:gd name="T33" fmla="*/ 260 h 264"/>
                <a:gd name="T34" fmla="*/ 110 w 208"/>
                <a:gd name="T35" fmla="*/ 264 h 264"/>
                <a:gd name="T36" fmla="*/ 130 w 208"/>
                <a:gd name="T37" fmla="*/ 260 h 264"/>
                <a:gd name="T38" fmla="*/ 150 w 208"/>
                <a:gd name="T39" fmla="*/ 252 h 264"/>
                <a:gd name="T40" fmla="*/ 168 w 208"/>
                <a:gd name="T41" fmla="*/ 238 h 264"/>
                <a:gd name="T42" fmla="*/ 184 w 208"/>
                <a:gd name="T43" fmla="*/ 220 h 264"/>
                <a:gd name="T44" fmla="*/ 196 w 208"/>
                <a:gd name="T45" fmla="*/ 200 h 264"/>
                <a:gd name="T46" fmla="*/ 206 w 208"/>
                <a:gd name="T47" fmla="*/ 160 h 264"/>
                <a:gd name="T48" fmla="*/ 208 w 208"/>
                <a:gd name="T49" fmla="*/ 130 h 264"/>
                <a:gd name="T50" fmla="*/ 200 w 208"/>
                <a:gd name="T51" fmla="*/ 74 h 264"/>
                <a:gd name="T52" fmla="*/ 152 w 208"/>
                <a:gd name="T53" fmla="*/ 152 h 264"/>
                <a:gd name="T54" fmla="*/ 144 w 208"/>
                <a:gd name="T55" fmla="*/ 184 h 264"/>
                <a:gd name="T56" fmla="*/ 138 w 208"/>
                <a:gd name="T57" fmla="*/ 196 h 264"/>
                <a:gd name="T58" fmla="*/ 120 w 208"/>
                <a:gd name="T59" fmla="*/ 210 h 264"/>
                <a:gd name="T60" fmla="*/ 110 w 208"/>
                <a:gd name="T61" fmla="*/ 214 h 264"/>
                <a:gd name="T62" fmla="*/ 88 w 208"/>
                <a:gd name="T63" fmla="*/ 212 h 264"/>
                <a:gd name="T64" fmla="*/ 78 w 208"/>
                <a:gd name="T65" fmla="*/ 208 h 264"/>
                <a:gd name="T66" fmla="*/ 62 w 208"/>
                <a:gd name="T67" fmla="*/ 192 h 264"/>
                <a:gd name="T68" fmla="*/ 56 w 208"/>
                <a:gd name="T69" fmla="*/ 180 h 264"/>
                <a:gd name="T70" fmla="*/ 48 w 208"/>
                <a:gd name="T71" fmla="*/ 150 h 264"/>
                <a:gd name="T72" fmla="*/ 46 w 208"/>
                <a:gd name="T73" fmla="*/ 132 h 264"/>
                <a:gd name="T74" fmla="*/ 50 w 208"/>
                <a:gd name="T75" fmla="*/ 100 h 264"/>
                <a:gd name="T76" fmla="*/ 54 w 208"/>
                <a:gd name="T77" fmla="*/ 86 h 264"/>
                <a:gd name="T78" fmla="*/ 68 w 208"/>
                <a:gd name="T79" fmla="*/ 64 h 264"/>
                <a:gd name="T80" fmla="*/ 78 w 208"/>
                <a:gd name="T81" fmla="*/ 56 h 264"/>
                <a:gd name="T82" fmla="*/ 100 w 208"/>
                <a:gd name="T83" fmla="*/ 50 h 264"/>
                <a:gd name="T84" fmla="*/ 112 w 208"/>
                <a:gd name="T85" fmla="*/ 50 h 264"/>
                <a:gd name="T86" fmla="*/ 130 w 208"/>
                <a:gd name="T87" fmla="*/ 60 h 264"/>
                <a:gd name="T88" fmla="*/ 138 w 208"/>
                <a:gd name="T89" fmla="*/ 70 h 264"/>
                <a:gd name="T90" fmla="*/ 150 w 208"/>
                <a:gd name="T91" fmla="*/ 96 h 264"/>
                <a:gd name="T92" fmla="*/ 152 w 208"/>
                <a:gd name="T93" fmla="*/ 114 h 264"/>
                <a:gd name="T94" fmla="*/ 152 w 208"/>
                <a:gd name="T95" fmla="*/ 152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8" h="264">
                  <a:moveTo>
                    <a:pt x="200" y="74"/>
                  </a:moveTo>
                  <a:lnTo>
                    <a:pt x="200" y="74"/>
                  </a:lnTo>
                  <a:lnTo>
                    <a:pt x="190" y="52"/>
                  </a:lnTo>
                  <a:lnTo>
                    <a:pt x="190" y="52"/>
                  </a:lnTo>
                  <a:lnTo>
                    <a:pt x="184" y="42"/>
                  </a:lnTo>
                  <a:lnTo>
                    <a:pt x="178" y="32"/>
                  </a:lnTo>
                  <a:lnTo>
                    <a:pt x="178" y="32"/>
                  </a:lnTo>
                  <a:lnTo>
                    <a:pt x="170" y="24"/>
                  </a:lnTo>
                  <a:lnTo>
                    <a:pt x="162" y="16"/>
                  </a:lnTo>
                  <a:lnTo>
                    <a:pt x="162" y="16"/>
                  </a:lnTo>
                  <a:lnTo>
                    <a:pt x="152" y="12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34" y="4"/>
                  </a:lnTo>
                  <a:lnTo>
                    <a:pt x="124" y="0"/>
                  </a:lnTo>
                  <a:lnTo>
                    <a:pt x="124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90" y="2"/>
                  </a:lnTo>
                  <a:lnTo>
                    <a:pt x="78" y="4"/>
                  </a:lnTo>
                  <a:lnTo>
                    <a:pt x="78" y="4"/>
                  </a:lnTo>
                  <a:lnTo>
                    <a:pt x="68" y="8"/>
                  </a:lnTo>
                  <a:lnTo>
                    <a:pt x="58" y="12"/>
                  </a:lnTo>
                  <a:lnTo>
                    <a:pt x="58" y="12"/>
                  </a:lnTo>
                  <a:lnTo>
                    <a:pt x="50" y="18"/>
                  </a:lnTo>
                  <a:lnTo>
                    <a:pt x="42" y="24"/>
                  </a:lnTo>
                  <a:lnTo>
                    <a:pt x="42" y="24"/>
                  </a:lnTo>
                  <a:lnTo>
                    <a:pt x="26" y="42"/>
                  </a:lnTo>
                  <a:lnTo>
                    <a:pt x="26" y="42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6" y="84"/>
                  </a:lnTo>
                  <a:lnTo>
                    <a:pt x="6" y="84"/>
                  </a:lnTo>
                  <a:lnTo>
                    <a:pt x="2" y="108"/>
                  </a:lnTo>
                  <a:lnTo>
                    <a:pt x="2" y="108"/>
                  </a:lnTo>
                  <a:lnTo>
                    <a:pt x="0" y="136"/>
                  </a:lnTo>
                  <a:lnTo>
                    <a:pt x="0" y="136"/>
                  </a:lnTo>
                  <a:lnTo>
                    <a:pt x="2" y="162"/>
                  </a:lnTo>
                  <a:lnTo>
                    <a:pt x="2" y="162"/>
                  </a:lnTo>
                  <a:lnTo>
                    <a:pt x="6" y="184"/>
                  </a:lnTo>
                  <a:lnTo>
                    <a:pt x="6" y="184"/>
                  </a:lnTo>
                  <a:lnTo>
                    <a:pt x="16" y="206"/>
                  </a:lnTo>
                  <a:lnTo>
                    <a:pt x="16" y="206"/>
                  </a:lnTo>
                  <a:lnTo>
                    <a:pt x="26" y="226"/>
                  </a:lnTo>
                  <a:lnTo>
                    <a:pt x="26" y="226"/>
                  </a:lnTo>
                  <a:lnTo>
                    <a:pt x="42" y="240"/>
                  </a:lnTo>
                  <a:lnTo>
                    <a:pt x="42" y="240"/>
                  </a:lnTo>
                  <a:lnTo>
                    <a:pt x="58" y="252"/>
                  </a:lnTo>
                  <a:lnTo>
                    <a:pt x="58" y="252"/>
                  </a:lnTo>
                  <a:lnTo>
                    <a:pt x="76" y="260"/>
                  </a:lnTo>
                  <a:lnTo>
                    <a:pt x="76" y="260"/>
                  </a:lnTo>
                  <a:lnTo>
                    <a:pt x="98" y="264"/>
                  </a:lnTo>
                  <a:lnTo>
                    <a:pt x="98" y="264"/>
                  </a:lnTo>
                  <a:lnTo>
                    <a:pt x="110" y="264"/>
                  </a:lnTo>
                  <a:lnTo>
                    <a:pt x="120" y="262"/>
                  </a:lnTo>
                  <a:lnTo>
                    <a:pt x="120" y="262"/>
                  </a:lnTo>
                  <a:lnTo>
                    <a:pt x="130" y="260"/>
                  </a:lnTo>
                  <a:lnTo>
                    <a:pt x="140" y="256"/>
                  </a:lnTo>
                  <a:lnTo>
                    <a:pt x="140" y="256"/>
                  </a:lnTo>
                  <a:lnTo>
                    <a:pt x="150" y="252"/>
                  </a:lnTo>
                  <a:lnTo>
                    <a:pt x="160" y="246"/>
                  </a:lnTo>
                  <a:lnTo>
                    <a:pt x="160" y="246"/>
                  </a:lnTo>
                  <a:lnTo>
                    <a:pt x="168" y="238"/>
                  </a:lnTo>
                  <a:lnTo>
                    <a:pt x="176" y="230"/>
                  </a:lnTo>
                  <a:lnTo>
                    <a:pt x="176" y="230"/>
                  </a:lnTo>
                  <a:lnTo>
                    <a:pt x="184" y="220"/>
                  </a:lnTo>
                  <a:lnTo>
                    <a:pt x="190" y="210"/>
                  </a:lnTo>
                  <a:lnTo>
                    <a:pt x="190" y="210"/>
                  </a:lnTo>
                  <a:lnTo>
                    <a:pt x="196" y="200"/>
                  </a:lnTo>
                  <a:lnTo>
                    <a:pt x="200" y="186"/>
                  </a:lnTo>
                  <a:lnTo>
                    <a:pt x="200" y="186"/>
                  </a:lnTo>
                  <a:lnTo>
                    <a:pt x="206" y="160"/>
                  </a:lnTo>
                  <a:lnTo>
                    <a:pt x="206" y="160"/>
                  </a:lnTo>
                  <a:lnTo>
                    <a:pt x="208" y="130"/>
                  </a:lnTo>
                  <a:lnTo>
                    <a:pt x="208" y="130"/>
                  </a:lnTo>
                  <a:lnTo>
                    <a:pt x="206" y="100"/>
                  </a:lnTo>
                  <a:lnTo>
                    <a:pt x="206" y="100"/>
                  </a:lnTo>
                  <a:lnTo>
                    <a:pt x="200" y="74"/>
                  </a:lnTo>
                  <a:lnTo>
                    <a:pt x="200" y="74"/>
                  </a:lnTo>
                  <a:close/>
                  <a:moveTo>
                    <a:pt x="152" y="152"/>
                  </a:moveTo>
                  <a:lnTo>
                    <a:pt x="152" y="152"/>
                  </a:lnTo>
                  <a:lnTo>
                    <a:pt x="150" y="168"/>
                  </a:lnTo>
                  <a:lnTo>
                    <a:pt x="150" y="168"/>
                  </a:lnTo>
                  <a:lnTo>
                    <a:pt x="144" y="184"/>
                  </a:lnTo>
                  <a:lnTo>
                    <a:pt x="144" y="184"/>
                  </a:lnTo>
                  <a:lnTo>
                    <a:pt x="138" y="196"/>
                  </a:lnTo>
                  <a:lnTo>
                    <a:pt x="138" y="196"/>
                  </a:lnTo>
                  <a:lnTo>
                    <a:pt x="130" y="204"/>
                  </a:lnTo>
                  <a:lnTo>
                    <a:pt x="130" y="204"/>
                  </a:lnTo>
                  <a:lnTo>
                    <a:pt x="120" y="210"/>
                  </a:lnTo>
                  <a:lnTo>
                    <a:pt x="120" y="210"/>
                  </a:lnTo>
                  <a:lnTo>
                    <a:pt x="110" y="214"/>
                  </a:lnTo>
                  <a:lnTo>
                    <a:pt x="110" y="214"/>
                  </a:lnTo>
                  <a:lnTo>
                    <a:pt x="98" y="214"/>
                  </a:lnTo>
                  <a:lnTo>
                    <a:pt x="98" y="214"/>
                  </a:lnTo>
                  <a:lnTo>
                    <a:pt x="88" y="212"/>
                  </a:lnTo>
                  <a:lnTo>
                    <a:pt x="88" y="212"/>
                  </a:lnTo>
                  <a:lnTo>
                    <a:pt x="78" y="208"/>
                  </a:lnTo>
                  <a:lnTo>
                    <a:pt x="78" y="208"/>
                  </a:lnTo>
                  <a:lnTo>
                    <a:pt x="70" y="202"/>
                  </a:lnTo>
                  <a:lnTo>
                    <a:pt x="70" y="202"/>
                  </a:lnTo>
                  <a:lnTo>
                    <a:pt x="62" y="192"/>
                  </a:lnTo>
                  <a:lnTo>
                    <a:pt x="62" y="192"/>
                  </a:lnTo>
                  <a:lnTo>
                    <a:pt x="56" y="180"/>
                  </a:lnTo>
                  <a:lnTo>
                    <a:pt x="56" y="180"/>
                  </a:lnTo>
                  <a:lnTo>
                    <a:pt x="50" y="166"/>
                  </a:lnTo>
                  <a:lnTo>
                    <a:pt x="50" y="166"/>
                  </a:lnTo>
                  <a:lnTo>
                    <a:pt x="48" y="150"/>
                  </a:lnTo>
                  <a:lnTo>
                    <a:pt x="48" y="150"/>
                  </a:lnTo>
                  <a:lnTo>
                    <a:pt x="46" y="132"/>
                  </a:lnTo>
                  <a:lnTo>
                    <a:pt x="46" y="132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50" y="100"/>
                  </a:lnTo>
                  <a:lnTo>
                    <a:pt x="50" y="100"/>
                  </a:lnTo>
                  <a:lnTo>
                    <a:pt x="54" y="86"/>
                  </a:lnTo>
                  <a:lnTo>
                    <a:pt x="54" y="86"/>
                  </a:lnTo>
                  <a:lnTo>
                    <a:pt x="60" y="74"/>
                  </a:lnTo>
                  <a:lnTo>
                    <a:pt x="60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78" y="56"/>
                  </a:lnTo>
                  <a:lnTo>
                    <a:pt x="78" y="56"/>
                  </a:lnTo>
                  <a:lnTo>
                    <a:pt x="88" y="52"/>
                  </a:lnTo>
                  <a:lnTo>
                    <a:pt x="88" y="52"/>
                  </a:lnTo>
                  <a:lnTo>
                    <a:pt x="100" y="50"/>
                  </a:lnTo>
                  <a:lnTo>
                    <a:pt x="100" y="50"/>
                  </a:lnTo>
                  <a:lnTo>
                    <a:pt x="112" y="50"/>
                  </a:lnTo>
                  <a:lnTo>
                    <a:pt x="112" y="50"/>
                  </a:lnTo>
                  <a:lnTo>
                    <a:pt x="122" y="54"/>
                  </a:lnTo>
                  <a:lnTo>
                    <a:pt x="122" y="54"/>
                  </a:lnTo>
                  <a:lnTo>
                    <a:pt x="130" y="60"/>
                  </a:lnTo>
                  <a:lnTo>
                    <a:pt x="130" y="60"/>
                  </a:lnTo>
                  <a:lnTo>
                    <a:pt x="138" y="70"/>
                  </a:lnTo>
                  <a:lnTo>
                    <a:pt x="138" y="70"/>
                  </a:lnTo>
                  <a:lnTo>
                    <a:pt x="146" y="82"/>
                  </a:lnTo>
                  <a:lnTo>
                    <a:pt x="146" y="82"/>
                  </a:lnTo>
                  <a:lnTo>
                    <a:pt x="150" y="96"/>
                  </a:lnTo>
                  <a:lnTo>
                    <a:pt x="150" y="96"/>
                  </a:lnTo>
                  <a:lnTo>
                    <a:pt x="152" y="114"/>
                  </a:lnTo>
                  <a:lnTo>
                    <a:pt x="152" y="114"/>
                  </a:lnTo>
                  <a:lnTo>
                    <a:pt x="154" y="134"/>
                  </a:lnTo>
                  <a:lnTo>
                    <a:pt x="154" y="134"/>
                  </a:lnTo>
                  <a:lnTo>
                    <a:pt x="152" y="152"/>
                  </a:lnTo>
                  <a:lnTo>
                    <a:pt x="152" y="1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22B691EE-4B33-4611-A3DF-E44C3A0D83ED}"/>
              </a:ext>
            </a:extLst>
          </p:cNvPr>
          <p:cNvGrpSpPr/>
          <p:nvPr/>
        </p:nvGrpSpPr>
        <p:grpSpPr>
          <a:xfrm>
            <a:off x="9594140" y="3033736"/>
            <a:ext cx="1114425" cy="1117600"/>
            <a:chOff x="7279772" y="2870200"/>
            <a:chExt cx="1114425" cy="1117600"/>
          </a:xfrm>
        </p:grpSpPr>
        <p:sp>
          <p:nvSpPr>
            <p:cNvPr id="33" name="Freeform 71">
              <a:extLst>
                <a:ext uri="{FF2B5EF4-FFF2-40B4-BE49-F238E27FC236}">
                  <a16:creationId xmlns:a16="http://schemas.microsoft.com/office/drawing/2014/main" id="{5DCCCF4C-F0CB-47DC-B319-74F32FD7C02A}"/>
                </a:ext>
              </a:extLst>
            </p:cNvPr>
            <p:cNvSpPr>
              <a:spLocks/>
            </p:cNvSpPr>
            <p:nvPr/>
          </p:nvSpPr>
          <p:spPr bwMode="auto">
            <a:xfrm>
              <a:off x="8305297" y="3556000"/>
              <a:ext cx="50800" cy="203200"/>
            </a:xfrm>
            <a:custGeom>
              <a:avLst/>
              <a:gdLst>
                <a:gd name="T0" fmla="*/ 0 w 32"/>
                <a:gd name="T1" fmla="*/ 128 h 128"/>
                <a:gd name="T2" fmla="*/ 26 w 32"/>
                <a:gd name="T3" fmla="*/ 128 h 128"/>
                <a:gd name="T4" fmla="*/ 26 w 32"/>
                <a:gd name="T5" fmla="*/ 128 h 128"/>
                <a:gd name="T6" fmla="*/ 28 w 32"/>
                <a:gd name="T7" fmla="*/ 128 h 128"/>
                <a:gd name="T8" fmla="*/ 30 w 32"/>
                <a:gd name="T9" fmla="*/ 126 h 128"/>
                <a:gd name="T10" fmla="*/ 32 w 32"/>
                <a:gd name="T11" fmla="*/ 120 h 128"/>
                <a:gd name="T12" fmla="*/ 32 w 32"/>
                <a:gd name="T13" fmla="*/ 8 h 128"/>
                <a:gd name="T14" fmla="*/ 32 w 32"/>
                <a:gd name="T15" fmla="*/ 8 h 128"/>
                <a:gd name="T16" fmla="*/ 30 w 32"/>
                <a:gd name="T17" fmla="*/ 2 h 128"/>
                <a:gd name="T18" fmla="*/ 28 w 32"/>
                <a:gd name="T19" fmla="*/ 0 h 128"/>
                <a:gd name="T20" fmla="*/ 26 w 32"/>
                <a:gd name="T21" fmla="*/ 0 h 128"/>
                <a:gd name="T22" fmla="*/ 0 w 32"/>
                <a:gd name="T23" fmla="*/ 0 h 128"/>
                <a:gd name="T24" fmla="*/ 0 w 32"/>
                <a:gd name="T25" fmla="*/ 12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2" h="128">
                  <a:moveTo>
                    <a:pt x="0" y="128"/>
                  </a:moveTo>
                  <a:lnTo>
                    <a:pt x="26" y="128"/>
                  </a:lnTo>
                  <a:lnTo>
                    <a:pt x="26" y="128"/>
                  </a:lnTo>
                  <a:lnTo>
                    <a:pt x="28" y="128"/>
                  </a:lnTo>
                  <a:lnTo>
                    <a:pt x="30" y="126"/>
                  </a:lnTo>
                  <a:lnTo>
                    <a:pt x="32" y="120"/>
                  </a:lnTo>
                  <a:lnTo>
                    <a:pt x="32" y="8"/>
                  </a:lnTo>
                  <a:lnTo>
                    <a:pt x="32" y="8"/>
                  </a:lnTo>
                  <a:lnTo>
                    <a:pt x="30" y="2"/>
                  </a:lnTo>
                  <a:lnTo>
                    <a:pt x="28" y="0"/>
                  </a:lnTo>
                  <a:lnTo>
                    <a:pt x="26" y="0"/>
                  </a:lnTo>
                  <a:lnTo>
                    <a:pt x="0" y="0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72">
              <a:extLst>
                <a:ext uri="{FF2B5EF4-FFF2-40B4-BE49-F238E27FC236}">
                  <a16:creationId xmlns:a16="http://schemas.microsoft.com/office/drawing/2014/main" id="{E56883F1-63C0-4858-9AAD-7C8ADCAAB2BD}"/>
                </a:ext>
              </a:extLst>
            </p:cNvPr>
            <p:cNvSpPr>
              <a:spLocks/>
            </p:cNvSpPr>
            <p:nvPr/>
          </p:nvSpPr>
          <p:spPr bwMode="auto">
            <a:xfrm>
              <a:off x="8305297" y="3314700"/>
              <a:ext cx="50800" cy="203200"/>
            </a:xfrm>
            <a:custGeom>
              <a:avLst/>
              <a:gdLst>
                <a:gd name="T0" fmla="*/ 32 w 32"/>
                <a:gd name="T1" fmla="*/ 120 h 128"/>
                <a:gd name="T2" fmla="*/ 32 w 32"/>
                <a:gd name="T3" fmla="*/ 8 h 128"/>
                <a:gd name="T4" fmla="*/ 32 w 32"/>
                <a:gd name="T5" fmla="*/ 8 h 128"/>
                <a:gd name="T6" fmla="*/ 32 w 32"/>
                <a:gd name="T7" fmla="*/ 4 h 128"/>
                <a:gd name="T8" fmla="*/ 30 w 32"/>
                <a:gd name="T9" fmla="*/ 2 h 128"/>
                <a:gd name="T10" fmla="*/ 28 w 32"/>
                <a:gd name="T11" fmla="*/ 0 h 128"/>
                <a:gd name="T12" fmla="*/ 24 w 32"/>
                <a:gd name="T13" fmla="*/ 0 h 128"/>
                <a:gd name="T14" fmla="*/ 0 w 32"/>
                <a:gd name="T15" fmla="*/ 0 h 128"/>
                <a:gd name="T16" fmla="*/ 0 w 32"/>
                <a:gd name="T17" fmla="*/ 128 h 128"/>
                <a:gd name="T18" fmla="*/ 26 w 32"/>
                <a:gd name="T19" fmla="*/ 128 h 128"/>
                <a:gd name="T20" fmla="*/ 26 w 32"/>
                <a:gd name="T21" fmla="*/ 128 h 128"/>
                <a:gd name="T22" fmla="*/ 28 w 32"/>
                <a:gd name="T23" fmla="*/ 128 h 128"/>
                <a:gd name="T24" fmla="*/ 30 w 32"/>
                <a:gd name="T25" fmla="*/ 126 h 128"/>
                <a:gd name="T26" fmla="*/ 32 w 32"/>
                <a:gd name="T27" fmla="*/ 120 h 128"/>
                <a:gd name="T28" fmla="*/ 32 w 32"/>
                <a:gd name="T29" fmla="*/ 12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2" h="128">
                  <a:moveTo>
                    <a:pt x="32" y="120"/>
                  </a:moveTo>
                  <a:lnTo>
                    <a:pt x="32" y="8"/>
                  </a:lnTo>
                  <a:lnTo>
                    <a:pt x="32" y="8"/>
                  </a:lnTo>
                  <a:lnTo>
                    <a:pt x="32" y="4"/>
                  </a:lnTo>
                  <a:lnTo>
                    <a:pt x="30" y="2"/>
                  </a:lnTo>
                  <a:lnTo>
                    <a:pt x="28" y="0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28"/>
                  </a:lnTo>
                  <a:lnTo>
                    <a:pt x="26" y="128"/>
                  </a:lnTo>
                  <a:lnTo>
                    <a:pt x="26" y="128"/>
                  </a:lnTo>
                  <a:lnTo>
                    <a:pt x="28" y="128"/>
                  </a:lnTo>
                  <a:lnTo>
                    <a:pt x="30" y="126"/>
                  </a:lnTo>
                  <a:lnTo>
                    <a:pt x="32" y="120"/>
                  </a:lnTo>
                  <a:lnTo>
                    <a:pt x="32" y="12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73">
              <a:extLst>
                <a:ext uri="{FF2B5EF4-FFF2-40B4-BE49-F238E27FC236}">
                  <a16:creationId xmlns:a16="http://schemas.microsoft.com/office/drawing/2014/main" id="{D5D27A4B-D8D9-48AE-98BE-2A96C64A4263}"/>
                </a:ext>
              </a:extLst>
            </p:cNvPr>
            <p:cNvSpPr>
              <a:spLocks/>
            </p:cNvSpPr>
            <p:nvPr/>
          </p:nvSpPr>
          <p:spPr bwMode="auto">
            <a:xfrm>
              <a:off x="7940172" y="3022600"/>
              <a:ext cx="415925" cy="812800"/>
            </a:xfrm>
            <a:custGeom>
              <a:avLst/>
              <a:gdLst>
                <a:gd name="T0" fmla="*/ 256 w 262"/>
                <a:gd name="T1" fmla="*/ 32 h 512"/>
                <a:gd name="T2" fmla="*/ 206 w 262"/>
                <a:gd name="T3" fmla="*/ 32 h 512"/>
                <a:gd name="T4" fmla="*/ 206 w 262"/>
                <a:gd name="T5" fmla="*/ 0 h 512"/>
                <a:gd name="T6" fmla="*/ 0 w 262"/>
                <a:gd name="T7" fmla="*/ 0 h 512"/>
                <a:gd name="T8" fmla="*/ 0 w 262"/>
                <a:gd name="T9" fmla="*/ 56 h 512"/>
                <a:gd name="T10" fmla="*/ 150 w 262"/>
                <a:gd name="T11" fmla="*/ 56 h 512"/>
                <a:gd name="T12" fmla="*/ 150 w 262"/>
                <a:gd name="T13" fmla="*/ 88 h 512"/>
                <a:gd name="T14" fmla="*/ 0 w 262"/>
                <a:gd name="T15" fmla="*/ 88 h 512"/>
                <a:gd name="T16" fmla="*/ 0 w 262"/>
                <a:gd name="T17" fmla="*/ 128 h 512"/>
                <a:gd name="T18" fmla="*/ 150 w 262"/>
                <a:gd name="T19" fmla="*/ 128 h 512"/>
                <a:gd name="T20" fmla="*/ 150 w 262"/>
                <a:gd name="T21" fmla="*/ 160 h 512"/>
                <a:gd name="T22" fmla="*/ 0 w 262"/>
                <a:gd name="T23" fmla="*/ 160 h 512"/>
                <a:gd name="T24" fmla="*/ 0 w 262"/>
                <a:gd name="T25" fmla="*/ 200 h 512"/>
                <a:gd name="T26" fmla="*/ 150 w 262"/>
                <a:gd name="T27" fmla="*/ 200 h 512"/>
                <a:gd name="T28" fmla="*/ 150 w 262"/>
                <a:gd name="T29" fmla="*/ 232 h 512"/>
                <a:gd name="T30" fmla="*/ 0 w 262"/>
                <a:gd name="T31" fmla="*/ 232 h 512"/>
                <a:gd name="T32" fmla="*/ 0 w 262"/>
                <a:gd name="T33" fmla="*/ 272 h 512"/>
                <a:gd name="T34" fmla="*/ 150 w 262"/>
                <a:gd name="T35" fmla="*/ 272 h 512"/>
                <a:gd name="T36" fmla="*/ 150 w 262"/>
                <a:gd name="T37" fmla="*/ 304 h 512"/>
                <a:gd name="T38" fmla="*/ 0 w 262"/>
                <a:gd name="T39" fmla="*/ 304 h 512"/>
                <a:gd name="T40" fmla="*/ 0 w 262"/>
                <a:gd name="T41" fmla="*/ 344 h 512"/>
                <a:gd name="T42" fmla="*/ 150 w 262"/>
                <a:gd name="T43" fmla="*/ 344 h 512"/>
                <a:gd name="T44" fmla="*/ 150 w 262"/>
                <a:gd name="T45" fmla="*/ 376 h 512"/>
                <a:gd name="T46" fmla="*/ 0 w 262"/>
                <a:gd name="T47" fmla="*/ 376 h 512"/>
                <a:gd name="T48" fmla="*/ 0 w 262"/>
                <a:gd name="T49" fmla="*/ 416 h 512"/>
                <a:gd name="T50" fmla="*/ 150 w 262"/>
                <a:gd name="T51" fmla="*/ 416 h 512"/>
                <a:gd name="T52" fmla="*/ 150 w 262"/>
                <a:gd name="T53" fmla="*/ 448 h 512"/>
                <a:gd name="T54" fmla="*/ 0 w 262"/>
                <a:gd name="T55" fmla="*/ 448 h 512"/>
                <a:gd name="T56" fmla="*/ 0 w 262"/>
                <a:gd name="T57" fmla="*/ 512 h 512"/>
                <a:gd name="T58" fmla="*/ 206 w 262"/>
                <a:gd name="T59" fmla="*/ 512 h 512"/>
                <a:gd name="T60" fmla="*/ 206 w 262"/>
                <a:gd name="T61" fmla="*/ 464 h 512"/>
                <a:gd name="T62" fmla="*/ 206 w 262"/>
                <a:gd name="T63" fmla="*/ 336 h 512"/>
                <a:gd name="T64" fmla="*/ 206 w 262"/>
                <a:gd name="T65" fmla="*/ 312 h 512"/>
                <a:gd name="T66" fmla="*/ 206 w 262"/>
                <a:gd name="T67" fmla="*/ 184 h 512"/>
                <a:gd name="T68" fmla="*/ 206 w 262"/>
                <a:gd name="T69" fmla="*/ 160 h 512"/>
                <a:gd name="T70" fmla="*/ 208 w 262"/>
                <a:gd name="T71" fmla="*/ 160 h 512"/>
                <a:gd name="T72" fmla="*/ 256 w 262"/>
                <a:gd name="T73" fmla="*/ 160 h 512"/>
                <a:gd name="T74" fmla="*/ 256 w 262"/>
                <a:gd name="T75" fmla="*/ 160 h 512"/>
                <a:gd name="T76" fmla="*/ 256 w 262"/>
                <a:gd name="T77" fmla="*/ 160 h 512"/>
                <a:gd name="T78" fmla="*/ 258 w 262"/>
                <a:gd name="T79" fmla="*/ 160 h 512"/>
                <a:gd name="T80" fmla="*/ 260 w 262"/>
                <a:gd name="T81" fmla="*/ 158 h 512"/>
                <a:gd name="T82" fmla="*/ 262 w 262"/>
                <a:gd name="T83" fmla="*/ 152 h 512"/>
                <a:gd name="T84" fmla="*/ 262 w 262"/>
                <a:gd name="T85" fmla="*/ 40 h 512"/>
                <a:gd name="T86" fmla="*/ 262 w 262"/>
                <a:gd name="T87" fmla="*/ 40 h 512"/>
                <a:gd name="T88" fmla="*/ 260 w 262"/>
                <a:gd name="T89" fmla="*/ 34 h 512"/>
                <a:gd name="T90" fmla="*/ 258 w 262"/>
                <a:gd name="T91" fmla="*/ 32 h 512"/>
                <a:gd name="T92" fmla="*/ 256 w 262"/>
                <a:gd name="T93" fmla="*/ 32 h 512"/>
                <a:gd name="T94" fmla="*/ 256 w 262"/>
                <a:gd name="T95" fmla="*/ 32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62" h="512">
                  <a:moveTo>
                    <a:pt x="256" y="32"/>
                  </a:moveTo>
                  <a:lnTo>
                    <a:pt x="206" y="32"/>
                  </a:lnTo>
                  <a:lnTo>
                    <a:pt x="206" y="0"/>
                  </a:lnTo>
                  <a:lnTo>
                    <a:pt x="0" y="0"/>
                  </a:lnTo>
                  <a:lnTo>
                    <a:pt x="0" y="56"/>
                  </a:lnTo>
                  <a:lnTo>
                    <a:pt x="150" y="56"/>
                  </a:lnTo>
                  <a:lnTo>
                    <a:pt x="150" y="88"/>
                  </a:lnTo>
                  <a:lnTo>
                    <a:pt x="0" y="88"/>
                  </a:lnTo>
                  <a:lnTo>
                    <a:pt x="0" y="128"/>
                  </a:lnTo>
                  <a:lnTo>
                    <a:pt x="150" y="128"/>
                  </a:lnTo>
                  <a:lnTo>
                    <a:pt x="150" y="160"/>
                  </a:lnTo>
                  <a:lnTo>
                    <a:pt x="0" y="160"/>
                  </a:lnTo>
                  <a:lnTo>
                    <a:pt x="0" y="200"/>
                  </a:lnTo>
                  <a:lnTo>
                    <a:pt x="150" y="200"/>
                  </a:lnTo>
                  <a:lnTo>
                    <a:pt x="150" y="232"/>
                  </a:lnTo>
                  <a:lnTo>
                    <a:pt x="0" y="232"/>
                  </a:lnTo>
                  <a:lnTo>
                    <a:pt x="0" y="272"/>
                  </a:lnTo>
                  <a:lnTo>
                    <a:pt x="150" y="272"/>
                  </a:lnTo>
                  <a:lnTo>
                    <a:pt x="150" y="304"/>
                  </a:lnTo>
                  <a:lnTo>
                    <a:pt x="0" y="304"/>
                  </a:lnTo>
                  <a:lnTo>
                    <a:pt x="0" y="344"/>
                  </a:lnTo>
                  <a:lnTo>
                    <a:pt x="150" y="344"/>
                  </a:lnTo>
                  <a:lnTo>
                    <a:pt x="150" y="376"/>
                  </a:lnTo>
                  <a:lnTo>
                    <a:pt x="0" y="376"/>
                  </a:lnTo>
                  <a:lnTo>
                    <a:pt x="0" y="416"/>
                  </a:lnTo>
                  <a:lnTo>
                    <a:pt x="150" y="416"/>
                  </a:lnTo>
                  <a:lnTo>
                    <a:pt x="150" y="448"/>
                  </a:lnTo>
                  <a:lnTo>
                    <a:pt x="0" y="448"/>
                  </a:lnTo>
                  <a:lnTo>
                    <a:pt x="0" y="512"/>
                  </a:lnTo>
                  <a:lnTo>
                    <a:pt x="206" y="512"/>
                  </a:lnTo>
                  <a:lnTo>
                    <a:pt x="206" y="464"/>
                  </a:lnTo>
                  <a:lnTo>
                    <a:pt x="206" y="336"/>
                  </a:lnTo>
                  <a:lnTo>
                    <a:pt x="206" y="312"/>
                  </a:lnTo>
                  <a:lnTo>
                    <a:pt x="206" y="184"/>
                  </a:lnTo>
                  <a:lnTo>
                    <a:pt x="206" y="160"/>
                  </a:lnTo>
                  <a:lnTo>
                    <a:pt x="208" y="160"/>
                  </a:lnTo>
                  <a:lnTo>
                    <a:pt x="256" y="160"/>
                  </a:lnTo>
                  <a:lnTo>
                    <a:pt x="256" y="160"/>
                  </a:lnTo>
                  <a:lnTo>
                    <a:pt x="256" y="160"/>
                  </a:lnTo>
                  <a:lnTo>
                    <a:pt x="258" y="160"/>
                  </a:lnTo>
                  <a:lnTo>
                    <a:pt x="260" y="158"/>
                  </a:lnTo>
                  <a:lnTo>
                    <a:pt x="262" y="152"/>
                  </a:lnTo>
                  <a:lnTo>
                    <a:pt x="262" y="40"/>
                  </a:lnTo>
                  <a:lnTo>
                    <a:pt x="262" y="40"/>
                  </a:lnTo>
                  <a:lnTo>
                    <a:pt x="260" y="34"/>
                  </a:lnTo>
                  <a:lnTo>
                    <a:pt x="258" y="32"/>
                  </a:lnTo>
                  <a:lnTo>
                    <a:pt x="256" y="32"/>
                  </a:lnTo>
                  <a:lnTo>
                    <a:pt x="256" y="3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74">
              <a:extLst>
                <a:ext uri="{FF2B5EF4-FFF2-40B4-BE49-F238E27FC236}">
                  <a16:creationId xmlns:a16="http://schemas.microsoft.com/office/drawing/2014/main" id="{4A46D175-735D-4DCF-A89E-9F805796CA0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279772" y="2870200"/>
              <a:ext cx="1114425" cy="1117600"/>
            </a:xfrm>
            <a:custGeom>
              <a:avLst/>
              <a:gdLst>
                <a:gd name="T0" fmla="*/ 646 w 702"/>
                <a:gd name="T1" fmla="*/ 96 h 704"/>
                <a:gd name="T2" fmla="*/ 640 w 702"/>
                <a:gd name="T3" fmla="*/ 80 h 704"/>
                <a:gd name="T4" fmla="*/ 416 w 702"/>
                <a:gd name="T5" fmla="*/ 72 h 704"/>
                <a:gd name="T6" fmla="*/ 0 w 702"/>
                <a:gd name="T7" fmla="*/ 632 h 704"/>
                <a:gd name="T8" fmla="*/ 624 w 702"/>
                <a:gd name="T9" fmla="*/ 632 h 704"/>
                <a:gd name="T10" fmla="*/ 640 w 702"/>
                <a:gd name="T11" fmla="*/ 624 h 704"/>
                <a:gd name="T12" fmla="*/ 646 w 702"/>
                <a:gd name="T13" fmla="*/ 584 h 704"/>
                <a:gd name="T14" fmla="*/ 678 w 702"/>
                <a:gd name="T15" fmla="*/ 584 h 704"/>
                <a:gd name="T16" fmla="*/ 694 w 702"/>
                <a:gd name="T17" fmla="*/ 574 h 704"/>
                <a:gd name="T18" fmla="*/ 702 w 702"/>
                <a:gd name="T19" fmla="*/ 440 h 704"/>
                <a:gd name="T20" fmla="*/ 694 w 702"/>
                <a:gd name="T21" fmla="*/ 420 h 704"/>
                <a:gd name="T22" fmla="*/ 702 w 702"/>
                <a:gd name="T23" fmla="*/ 400 h 704"/>
                <a:gd name="T24" fmla="*/ 700 w 702"/>
                <a:gd name="T25" fmla="*/ 278 h 704"/>
                <a:gd name="T26" fmla="*/ 700 w 702"/>
                <a:gd name="T27" fmla="*/ 258 h 704"/>
                <a:gd name="T28" fmla="*/ 702 w 702"/>
                <a:gd name="T29" fmla="*/ 136 h 704"/>
                <a:gd name="T30" fmla="*/ 690 w 702"/>
                <a:gd name="T31" fmla="*/ 110 h 704"/>
                <a:gd name="T32" fmla="*/ 672 w 702"/>
                <a:gd name="T33" fmla="*/ 104 h 704"/>
                <a:gd name="T34" fmla="*/ 672 w 702"/>
                <a:gd name="T35" fmla="*/ 432 h 704"/>
                <a:gd name="T36" fmla="*/ 678 w 702"/>
                <a:gd name="T37" fmla="*/ 440 h 704"/>
                <a:gd name="T38" fmla="*/ 676 w 702"/>
                <a:gd name="T39" fmla="*/ 558 h 704"/>
                <a:gd name="T40" fmla="*/ 646 w 702"/>
                <a:gd name="T41" fmla="*/ 560 h 704"/>
                <a:gd name="T42" fmla="*/ 646 w 702"/>
                <a:gd name="T43" fmla="*/ 408 h 704"/>
                <a:gd name="T44" fmla="*/ 670 w 702"/>
                <a:gd name="T45" fmla="*/ 280 h 704"/>
                <a:gd name="T46" fmla="*/ 678 w 702"/>
                <a:gd name="T47" fmla="*/ 284 h 704"/>
                <a:gd name="T48" fmla="*/ 678 w 702"/>
                <a:gd name="T49" fmla="*/ 400 h 704"/>
                <a:gd name="T50" fmla="*/ 672 w 702"/>
                <a:gd name="T51" fmla="*/ 408 h 704"/>
                <a:gd name="T52" fmla="*/ 678 w 702"/>
                <a:gd name="T53" fmla="*/ 248 h 704"/>
                <a:gd name="T54" fmla="*/ 672 w 702"/>
                <a:gd name="T55" fmla="*/ 256 h 704"/>
                <a:gd name="T56" fmla="*/ 622 w 702"/>
                <a:gd name="T57" fmla="*/ 256 h 704"/>
                <a:gd name="T58" fmla="*/ 622 w 702"/>
                <a:gd name="T59" fmla="*/ 432 h 704"/>
                <a:gd name="T60" fmla="*/ 416 w 702"/>
                <a:gd name="T61" fmla="*/ 608 h 704"/>
                <a:gd name="T62" fmla="*/ 566 w 702"/>
                <a:gd name="T63" fmla="*/ 512 h 704"/>
                <a:gd name="T64" fmla="*/ 566 w 702"/>
                <a:gd name="T65" fmla="*/ 472 h 704"/>
                <a:gd name="T66" fmla="*/ 416 w 702"/>
                <a:gd name="T67" fmla="*/ 400 h 704"/>
                <a:gd name="T68" fmla="*/ 416 w 702"/>
                <a:gd name="T69" fmla="*/ 368 h 704"/>
                <a:gd name="T70" fmla="*/ 566 w 702"/>
                <a:gd name="T71" fmla="*/ 296 h 704"/>
                <a:gd name="T72" fmla="*/ 566 w 702"/>
                <a:gd name="T73" fmla="*/ 256 h 704"/>
                <a:gd name="T74" fmla="*/ 416 w 702"/>
                <a:gd name="T75" fmla="*/ 184 h 704"/>
                <a:gd name="T76" fmla="*/ 416 w 702"/>
                <a:gd name="T77" fmla="*/ 152 h 704"/>
                <a:gd name="T78" fmla="*/ 622 w 702"/>
                <a:gd name="T79" fmla="*/ 128 h 704"/>
                <a:gd name="T80" fmla="*/ 674 w 702"/>
                <a:gd name="T81" fmla="*/ 128 h 704"/>
                <a:gd name="T82" fmla="*/ 678 w 702"/>
                <a:gd name="T83" fmla="*/ 248 h 704"/>
                <a:gd name="T84" fmla="*/ 158 w 702"/>
                <a:gd name="T85" fmla="*/ 316 h 704"/>
                <a:gd name="T86" fmla="*/ 154 w 702"/>
                <a:gd name="T87" fmla="*/ 310 h 704"/>
                <a:gd name="T88" fmla="*/ 148 w 702"/>
                <a:gd name="T89" fmla="*/ 298 h 704"/>
                <a:gd name="T90" fmla="*/ 146 w 702"/>
                <a:gd name="T91" fmla="*/ 294 h 704"/>
                <a:gd name="T92" fmla="*/ 148 w 702"/>
                <a:gd name="T93" fmla="*/ 302 h 704"/>
                <a:gd name="T94" fmla="*/ 148 w 702"/>
                <a:gd name="T95" fmla="*/ 322 h 704"/>
                <a:gd name="T96" fmla="*/ 148 w 702"/>
                <a:gd name="T97" fmla="*/ 472 h 704"/>
                <a:gd name="T98" fmla="*/ 154 w 702"/>
                <a:gd name="T99" fmla="*/ 222 h 704"/>
                <a:gd name="T100" fmla="*/ 240 w 702"/>
                <a:gd name="T101" fmla="*/ 380 h 704"/>
                <a:gd name="T102" fmla="*/ 242 w 702"/>
                <a:gd name="T103" fmla="*/ 384 h 704"/>
                <a:gd name="T104" fmla="*/ 248 w 702"/>
                <a:gd name="T105" fmla="*/ 398 h 704"/>
                <a:gd name="T106" fmla="*/ 248 w 702"/>
                <a:gd name="T107" fmla="*/ 392 h 704"/>
                <a:gd name="T108" fmla="*/ 248 w 702"/>
                <a:gd name="T109" fmla="*/ 384 h 704"/>
                <a:gd name="T110" fmla="*/ 248 w 702"/>
                <a:gd name="T111" fmla="*/ 360 h 704"/>
                <a:gd name="T112" fmla="*/ 296 w 702"/>
                <a:gd name="T113" fmla="*/ 214 h 704"/>
                <a:gd name="T114" fmla="*/ 296 w 702"/>
                <a:gd name="T115" fmla="*/ 48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2" h="704">
                  <a:moveTo>
                    <a:pt x="672" y="104"/>
                  </a:moveTo>
                  <a:lnTo>
                    <a:pt x="646" y="104"/>
                  </a:lnTo>
                  <a:lnTo>
                    <a:pt x="646" y="96"/>
                  </a:lnTo>
                  <a:lnTo>
                    <a:pt x="646" y="96"/>
                  </a:lnTo>
                  <a:lnTo>
                    <a:pt x="644" y="86"/>
                  </a:lnTo>
                  <a:lnTo>
                    <a:pt x="640" y="80"/>
                  </a:lnTo>
                  <a:lnTo>
                    <a:pt x="632" y="74"/>
                  </a:lnTo>
                  <a:lnTo>
                    <a:pt x="624" y="72"/>
                  </a:lnTo>
                  <a:lnTo>
                    <a:pt x="416" y="72"/>
                  </a:lnTo>
                  <a:lnTo>
                    <a:pt x="416" y="0"/>
                  </a:lnTo>
                  <a:lnTo>
                    <a:pt x="0" y="72"/>
                  </a:lnTo>
                  <a:lnTo>
                    <a:pt x="0" y="632"/>
                  </a:lnTo>
                  <a:lnTo>
                    <a:pt x="416" y="704"/>
                  </a:lnTo>
                  <a:lnTo>
                    <a:pt x="416" y="632"/>
                  </a:lnTo>
                  <a:lnTo>
                    <a:pt x="624" y="632"/>
                  </a:lnTo>
                  <a:lnTo>
                    <a:pt x="624" y="632"/>
                  </a:lnTo>
                  <a:lnTo>
                    <a:pt x="634" y="630"/>
                  </a:lnTo>
                  <a:lnTo>
                    <a:pt x="640" y="624"/>
                  </a:lnTo>
                  <a:lnTo>
                    <a:pt x="644" y="618"/>
                  </a:lnTo>
                  <a:lnTo>
                    <a:pt x="646" y="608"/>
                  </a:lnTo>
                  <a:lnTo>
                    <a:pt x="646" y="584"/>
                  </a:lnTo>
                  <a:lnTo>
                    <a:pt x="672" y="584"/>
                  </a:lnTo>
                  <a:lnTo>
                    <a:pt x="672" y="584"/>
                  </a:lnTo>
                  <a:lnTo>
                    <a:pt x="678" y="584"/>
                  </a:lnTo>
                  <a:lnTo>
                    <a:pt x="684" y="582"/>
                  </a:lnTo>
                  <a:lnTo>
                    <a:pt x="690" y="578"/>
                  </a:lnTo>
                  <a:lnTo>
                    <a:pt x="694" y="574"/>
                  </a:lnTo>
                  <a:lnTo>
                    <a:pt x="700" y="564"/>
                  </a:lnTo>
                  <a:lnTo>
                    <a:pt x="702" y="552"/>
                  </a:lnTo>
                  <a:lnTo>
                    <a:pt x="702" y="440"/>
                  </a:lnTo>
                  <a:lnTo>
                    <a:pt x="702" y="440"/>
                  </a:lnTo>
                  <a:lnTo>
                    <a:pt x="700" y="430"/>
                  </a:lnTo>
                  <a:lnTo>
                    <a:pt x="694" y="420"/>
                  </a:lnTo>
                  <a:lnTo>
                    <a:pt x="694" y="420"/>
                  </a:lnTo>
                  <a:lnTo>
                    <a:pt x="700" y="410"/>
                  </a:lnTo>
                  <a:lnTo>
                    <a:pt x="702" y="400"/>
                  </a:lnTo>
                  <a:lnTo>
                    <a:pt x="702" y="288"/>
                  </a:lnTo>
                  <a:lnTo>
                    <a:pt x="702" y="288"/>
                  </a:lnTo>
                  <a:lnTo>
                    <a:pt x="700" y="278"/>
                  </a:lnTo>
                  <a:lnTo>
                    <a:pt x="696" y="268"/>
                  </a:lnTo>
                  <a:lnTo>
                    <a:pt x="696" y="268"/>
                  </a:lnTo>
                  <a:lnTo>
                    <a:pt x="700" y="258"/>
                  </a:lnTo>
                  <a:lnTo>
                    <a:pt x="702" y="248"/>
                  </a:lnTo>
                  <a:lnTo>
                    <a:pt x="702" y="136"/>
                  </a:lnTo>
                  <a:lnTo>
                    <a:pt x="702" y="136"/>
                  </a:lnTo>
                  <a:lnTo>
                    <a:pt x="700" y="124"/>
                  </a:lnTo>
                  <a:lnTo>
                    <a:pt x="694" y="114"/>
                  </a:lnTo>
                  <a:lnTo>
                    <a:pt x="690" y="110"/>
                  </a:lnTo>
                  <a:lnTo>
                    <a:pt x="684" y="106"/>
                  </a:lnTo>
                  <a:lnTo>
                    <a:pt x="678" y="104"/>
                  </a:lnTo>
                  <a:lnTo>
                    <a:pt x="672" y="104"/>
                  </a:lnTo>
                  <a:lnTo>
                    <a:pt x="672" y="104"/>
                  </a:lnTo>
                  <a:close/>
                  <a:moveTo>
                    <a:pt x="672" y="432"/>
                  </a:moveTo>
                  <a:lnTo>
                    <a:pt x="672" y="432"/>
                  </a:lnTo>
                  <a:lnTo>
                    <a:pt x="674" y="432"/>
                  </a:lnTo>
                  <a:lnTo>
                    <a:pt x="676" y="434"/>
                  </a:lnTo>
                  <a:lnTo>
                    <a:pt x="678" y="440"/>
                  </a:lnTo>
                  <a:lnTo>
                    <a:pt x="678" y="552"/>
                  </a:lnTo>
                  <a:lnTo>
                    <a:pt x="678" y="552"/>
                  </a:lnTo>
                  <a:lnTo>
                    <a:pt x="676" y="558"/>
                  </a:lnTo>
                  <a:lnTo>
                    <a:pt x="674" y="560"/>
                  </a:lnTo>
                  <a:lnTo>
                    <a:pt x="672" y="560"/>
                  </a:lnTo>
                  <a:lnTo>
                    <a:pt x="646" y="560"/>
                  </a:lnTo>
                  <a:lnTo>
                    <a:pt x="646" y="432"/>
                  </a:lnTo>
                  <a:lnTo>
                    <a:pt x="672" y="432"/>
                  </a:lnTo>
                  <a:close/>
                  <a:moveTo>
                    <a:pt x="646" y="408"/>
                  </a:moveTo>
                  <a:lnTo>
                    <a:pt x="646" y="280"/>
                  </a:lnTo>
                  <a:lnTo>
                    <a:pt x="670" y="280"/>
                  </a:lnTo>
                  <a:lnTo>
                    <a:pt x="670" y="280"/>
                  </a:lnTo>
                  <a:lnTo>
                    <a:pt x="674" y="280"/>
                  </a:lnTo>
                  <a:lnTo>
                    <a:pt x="676" y="282"/>
                  </a:lnTo>
                  <a:lnTo>
                    <a:pt x="678" y="284"/>
                  </a:lnTo>
                  <a:lnTo>
                    <a:pt x="678" y="288"/>
                  </a:lnTo>
                  <a:lnTo>
                    <a:pt x="678" y="400"/>
                  </a:lnTo>
                  <a:lnTo>
                    <a:pt x="678" y="400"/>
                  </a:lnTo>
                  <a:lnTo>
                    <a:pt x="676" y="406"/>
                  </a:lnTo>
                  <a:lnTo>
                    <a:pt x="674" y="408"/>
                  </a:lnTo>
                  <a:lnTo>
                    <a:pt x="672" y="408"/>
                  </a:lnTo>
                  <a:lnTo>
                    <a:pt x="646" y="408"/>
                  </a:lnTo>
                  <a:close/>
                  <a:moveTo>
                    <a:pt x="678" y="248"/>
                  </a:moveTo>
                  <a:lnTo>
                    <a:pt x="678" y="248"/>
                  </a:lnTo>
                  <a:lnTo>
                    <a:pt x="676" y="254"/>
                  </a:lnTo>
                  <a:lnTo>
                    <a:pt x="674" y="256"/>
                  </a:lnTo>
                  <a:lnTo>
                    <a:pt x="672" y="256"/>
                  </a:lnTo>
                  <a:lnTo>
                    <a:pt x="672" y="256"/>
                  </a:lnTo>
                  <a:lnTo>
                    <a:pt x="624" y="256"/>
                  </a:lnTo>
                  <a:lnTo>
                    <a:pt x="622" y="256"/>
                  </a:lnTo>
                  <a:lnTo>
                    <a:pt x="622" y="280"/>
                  </a:lnTo>
                  <a:lnTo>
                    <a:pt x="622" y="408"/>
                  </a:lnTo>
                  <a:lnTo>
                    <a:pt x="622" y="432"/>
                  </a:lnTo>
                  <a:lnTo>
                    <a:pt x="622" y="560"/>
                  </a:lnTo>
                  <a:lnTo>
                    <a:pt x="622" y="608"/>
                  </a:lnTo>
                  <a:lnTo>
                    <a:pt x="416" y="608"/>
                  </a:lnTo>
                  <a:lnTo>
                    <a:pt x="416" y="544"/>
                  </a:lnTo>
                  <a:lnTo>
                    <a:pt x="566" y="544"/>
                  </a:lnTo>
                  <a:lnTo>
                    <a:pt x="566" y="512"/>
                  </a:lnTo>
                  <a:lnTo>
                    <a:pt x="416" y="512"/>
                  </a:lnTo>
                  <a:lnTo>
                    <a:pt x="416" y="472"/>
                  </a:lnTo>
                  <a:lnTo>
                    <a:pt x="566" y="472"/>
                  </a:lnTo>
                  <a:lnTo>
                    <a:pt x="566" y="440"/>
                  </a:lnTo>
                  <a:lnTo>
                    <a:pt x="416" y="440"/>
                  </a:lnTo>
                  <a:lnTo>
                    <a:pt x="416" y="400"/>
                  </a:lnTo>
                  <a:lnTo>
                    <a:pt x="566" y="400"/>
                  </a:lnTo>
                  <a:lnTo>
                    <a:pt x="566" y="368"/>
                  </a:lnTo>
                  <a:lnTo>
                    <a:pt x="416" y="368"/>
                  </a:lnTo>
                  <a:lnTo>
                    <a:pt x="416" y="328"/>
                  </a:lnTo>
                  <a:lnTo>
                    <a:pt x="566" y="328"/>
                  </a:lnTo>
                  <a:lnTo>
                    <a:pt x="566" y="296"/>
                  </a:lnTo>
                  <a:lnTo>
                    <a:pt x="416" y="296"/>
                  </a:lnTo>
                  <a:lnTo>
                    <a:pt x="416" y="256"/>
                  </a:lnTo>
                  <a:lnTo>
                    <a:pt x="566" y="256"/>
                  </a:lnTo>
                  <a:lnTo>
                    <a:pt x="566" y="224"/>
                  </a:lnTo>
                  <a:lnTo>
                    <a:pt x="416" y="224"/>
                  </a:lnTo>
                  <a:lnTo>
                    <a:pt x="416" y="184"/>
                  </a:lnTo>
                  <a:lnTo>
                    <a:pt x="566" y="184"/>
                  </a:lnTo>
                  <a:lnTo>
                    <a:pt x="566" y="152"/>
                  </a:lnTo>
                  <a:lnTo>
                    <a:pt x="416" y="152"/>
                  </a:lnTo>
                  <a:lnTo>
                    <a:pt x="416" y="96"/>
                  </a:lnTo>
                  <a:lnTo>
                    <a:pt x="622" y="96"/>
                  </a:lnTo>
                  <a:lnTo>
                    <a:pt x="622" y="128"/>
                  </a:lnTo>
                  <a:lnTo>
                    <a:pt x="672" y="128"/>
                  </a:lnTo>
                  <a:lnTo>
                    <a:pt x="672" y="128"/>
                  </a:lnTo>
                  <a:lnTo>
                    <a:pt x="674" y="128"/>
                  </a:lnTo>
                  <a:lnTo>
                    <a:pt x="676" y="130"/>
                  </a:lnTo>
                  <a:lnTo>
                    <a:pt x="678" y="136"/>
                  </a:lnTo>
                  <a:lnTo>
                    <a:pt x="678" y="248"/>
                  </a:lnTo>
                  <a:close/>
                  <a:moveTo>
                    <a:pt x="296" y="480"/>
                  </a:moveTo>
                  <a:lnTo>
                    <a:pt x="244" y="478"/>
                  </a:lnTo>
                  <a:lnTo>
                    <a:pt x="158" y="316"/>
                  </a:lnTo>
                  <a:lnTo>
                    <a:pt x="158" y="316"/>
                  </a:lnTo>
                  <a:lnTo>
                    <a:pt x="154" y="310"/>
                  </a:lnTo>
                  <a:lnTo>
                    <a:pt x="154" y="310"/>
                  </a:lnTo>
                  <a:lnTo>
                    <a:pt x="152" y="304"/>
                  </a:lnTo>
                  <a:lnTo>
                    <a:pt x="152" y="304"/>
                  </a:lnTo>
                  <a:lnTo>
                    <a:pt x="148" y="298"/>
                  </a:lnTo>
                  <a:lnTo>
                    <a:pt x="148" y="298"/>
                  </a:lnTo>
                  <a:lnTo>
                    <a:pt x="148" y="294"/>
                  </a:lnTo>
                  <a:lnTo>
                    <a:pt x="146" y="294"/>
                  </a:lnTo>
                  <a:lnTo>
                    <a:pt x="146" y="294"/>
                  </a:lnTo>
                  <a:lnTo>
                    <a:pt x="148" y="302"/>
                  </a:lnTo>
                  <a:lnTo>
                    <a:pt x="148" y="302"/>
                  </a:lnTo>
                  <a:lnTo>
                    <a:pt x="148" y="312"/>
                  </a:lnTo>
                  <a:lnTo>
                    <a:pt x="148" y="312"/>
                  </a:lnTo>
                  <a:lnTo>
                    <a:pt x="148" y="322"/>
                  </a:lnTo>
                  <a:lnTo>
                    <a:pt x="148" y="322"/>
                  </a:lnTo>
                  <a:lnTo>
                    <a:pt x="148" y="336"/>
                  </a:lnTo>
                  <a:lnTo>
                    <a:pt x="148" y="472"/>
                  </a:lnTo>
                  <a:lnTo>
                    <a:pt x="104" y="470"/>
                  </a:lnTo>
                  <a:lnTo>
                    <a:pt x="104" y="226"/>
                  </a:lnTo>
                  <a:lnTo>
                    <a:pt x="154" y="222"/>
                  </a:lnTo>
                  <a:lnTo>
                    <a:pt x="238" y="376"/>
                  </a:lnTo>
                  <a:lnTo>
                    <a:pt x="238" y="376"/>
                  </a:lnTo>
                  <a:lnTo>
                    <a:pt x="240" y="380"/>
                  </a:lnTo>
                  <a:lnTo>
                    <a:pt x="240" y="380"/>
                  </a:lnTo>
                  <a:lnTo>
                    <a:pt x="242" y="384"/>
                  </a:lnTo>
                  <a:lnTo>
                    <a:pt x="242" y="384"/>
                  </a:lnTo>
                  <a:lnTo>
                    <a:pt x="246" y="390"/>
                  </a:lnTo>
                  <a:lnTo>
                    <a:pt x="246" y="390"/>
                  </a:lnTo>
                  <a:lnTo>
                    <a:pt x="248" y="398"/>
                  </a:lnTo>
                  <a:lnTo>
                    <a:pt x="248" y="398"/>
                  </a:lnTo>
                  <a:lnTo>
                    <a:pt x="248" y="398"/>
                  </a:lnTo>
                  <a:lnTo>
                    <a:pt x="248" y="392"/>
                  </a:lnTo>
                  <a:lnTo>
                    <a:pt x="248" y="392"/>
                  </a:lnTo>
                  <a:lnTo>
                    <a:pt x="248" y="384"/>
                  </a:lnTo>
                  <a:lnTo>
                    <a:pt x="248" y="384"/>
                  </a:lnTo>
                  <a:lnTo>
                    <a:pt x="248" y="376"/>
                  </a:lnTo>
                  <a:lnTo>
                    <a:pt x="248" y="376"/>
                  </a:lnTo>
                  <a:lnTo>
                    <a:pt x="248" y="360"/>
                  </a:lnTo>
                  <a:lnTo>
                    <a:pt x="248" y="218"/>
                  </a:lnTo>
                  <a:lnTo>
                    <a:pt x="296" y="214"/>
                  </a:lnTo>
                  <a:lnTo>
                    <a:pt x="296" y="214"/>
                  </a:lnTo>
                  <a:lnTo>
                    <a:pt x="296" y="214"/>
                  </a:lnTo>
                  <a:lnTo>
                    <a:pt x="296" y="214"/>
                  </a:lnTo>
                  <a:lnTo>
                    <a:pt x="296" y="480"/>
                  </a:lnTo>
                  <a:close/>
                </a:path>
              </a:pathLst>
            </a:custGeom>
            <a:solidFill>
              <a:srgbClr val="672A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Rectangle 75">
              <a:extLst>
                <a:ext uri="{FF2B5EF4-FFF2-40B4-BE49-F238E27FC236}">
                  <a16:creationId xmlns:a16="http://schemas.microsoft.com/office/drawing/2014/main" id="{0B7E0E26-5861-44BA-A8D6-7A63F2952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49672" y="3209925"/>
              <a:ext cx="1588" cy="15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76">
              <a:extLst>
                <a:ext uri="{FF2B5EF4-FFF2-40B4-BE49-F238E27FC236}">
                  <a16:creationId xmlns:a16="http://schemas.microsoft.com/office/drawing/2014/main" id="{67F8F293-C3F6-4EF4-AC20-3065BC44D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7444872" y="3209925"/>
              <a:ext cx="304800" cy="422275"/>
            </a:xfrm>
            <a:custGeom>
              <a:avLst/>
              <a:gdLst>
                <a:gd name="T0" fmla="*/ 144 w 192"/>
                <a:gd name="T1" fmla="*/ 146 h 266"/>
                <a:gd name="T2" fmla="*/ 144 w 192"/>
                <a:gd name="T3" fmla="*/ 146 h 266"/>
                <a:gd name="T4" fmla="*/ 144 w 192"/>
                <a:gd name="T5" fmla="*/ 162 h 266"/>
                <a:gd name="T6" fmla="*/ 144 w 192"/>
                <a:gd name="T7" fmla="*/ 162 h 266"/>
                <a:gd name="T8" fmla="*/ 144 w 192"/>
                <a:gd name="T9" fmla="*/ 170 h 266"/>
                <a:gd name="T10" fmla="*/ 144 w 192"/>
                <a:gd name="T11" fmla="*/ 170 h 266"/>
                <a:gd name="T12" fmla="*/ 144 w 192"/>
                <a:gd name="T13" fmla="*/ 178 h 266"/>
                <a:gd name="T14" fmla="*/ 144 w 192"/>
                <a:gd name="T15" fmla="*/ 178 h 266"/>
                <a:gd name="T16" fmla="*/ 144 w 192"/>
                <a:gd name="T17" fmla="*/ 184 h 266"/>
                <a:gd name="T18" fmla="*/ 144 w 192"/>
                <a:gd name="T19" fmla="*/ 184 h 266"/>
                <a:gd name="T20" fmla="*/ 144 w 192"/>
                <a:gd name="T21" fmla="*/ 184 h 266"/>
                <a:gd name="T22" fmla="*/ 142 w 192"/>
                <a:gd name="T23" fmla="*/ 176 h 266"/>
                <a:gd name="T24" fmla="*/ 142 w 192"/>
                <a:gd name="T25" fmla="*/ 176 h 266"/>
                <a:gd name="T26" fmla="*/ 138 w 192"/>
                <a:gd name="T27" fmla="*/ 170 h 266"/>
                <a:gd name="T28" fmla="*/ 138 w 192"/>
                <a:gd name="T29" fmla="*/ 170 h 266"/>
                <a:gd name="T30" fmla="*/ 136 w 192"/>
                <a:gd name="T31" fmla="*/ 166 h 266"/>
                <a:gd name="T32" fmla="*/ 136 w 192"/>
                <a:gd name="T33" fmla="*/ 166 h 266"/>
                <a:gd name="T34" fmla="*/ 134 w 192"/>
                <a:gd name="T35" fmla="*/ 162 h 266"/>
                <a:gd name="T36" fmla="*/ 50 w 192"/>
                <a:gd name="T37" fmla="*/ 8 h 266"/>
                <a:gd name="T38" fmla="*/ 0 w 192"/>
                <a:gd name="T39" fmla="*/ 12 h 266"/>
                <a:gd name="T40" fmla="*/ 0 w 192"/>
                <a:gd name="T41" fmla="*/ 256 h 266"/>
                <a:gd name="T42" fmla="*/ 44 w 192"/>
                <a:gd name="T43" fmla="*/ 258 h 266"/>
                <a:gd name="T44" fmla="*/ 44 w 192"/>
                <a:gd name="T45" fmla="*/ 122 h 266"/>
                <a:gd name="T46" fmla="*/ 44 w 192"/>
                <a:gd name="T47" fmla="*/ 122 h 266"/>
                <a:gd name="T48" fmla="*/ 44 w 192"/>
                <a:gd name="T49" fmla="*/ 108 h 266"/>
                <a:gd name="T50" fmla="*/ 44 w 192"/>
                <a:gd name="T51" fmla="*/ 108 h 266"/>
                <a:gd name="T52" fmla="*/ 44 w 192"/>
                <a:gd name="T53" fmla="*/ 98 h 266"/>
                <a:gd name="T54" fmla="*/ 44 w 192"/>
                <a:gd name="T55" fmla="*/ 98 h 266"/>
                <a:gd name="T56" fmla="*/ 44 w 192"/>
                <a:gd name="T57" fmla="*/ 88 h 266"/>
                <a:gd name="T58" fmla="*/ 44 w 192"/>
                <a:gd name="T59" fmla="*/ 88 h 266"/>
                <a:gd name="T60" fmla="*/ 42 w 192"/>
                <a:gd name="T61" fmla="*/ 80 h 266"/>
                <a:gd name="T62" fmla="*/ 44 w 192"/>
                <a:gd name="T63" fmla="*/ 80 h 266"/>
                <a:gd name="T64" fmla="*/ 44 w 192"/>
                <a:gd name="T65" fmla="*/ 80 h 266"/>
                <a:gd name="T66" fmla="*/ 44 w 192"/>
                <a:gd name="T67" fmla="*/ 84 h 266"/>
                <a:gd name="T68" fmla="*/ 44 w 192"/>
                <a:gd name="T69" fmla="*/ 84 h 266"/>
                <a:gd name="T70" fmla="*/ 48 w 192"/>
                <a:gd name="T71" fmla="*/ 90 h 266"/>
                <a:gd name="T72" fmla="*/ 48 w 192"/>
                <a:gd name="T73" fmla="*/ 90 h 266"/>
                <a:gd name="T74" fmla="*/ 50 w 192"/>
                <a:gd name="T75" fmla="*/ 96 h 266"/>
                <a:gd name="T76" fmla="*/ 50 w 192"/>
                <a:gd name="T77" fmla="*/ 96 h 266"/>
                <a:gd name="T78" fmla="*/ 54 w 192"/>
                <a:gd name="T79" fmla="*/ 102 h 266"/>
                <a:gd name="T80" fmla="*/ 140 w 192"/>
                <a:gd name="T81" fmla="*/ 264 h 266"/>
                <a:gd name="T82" fmla="*/ 192 w 192"/>
                <a:gd name="T83" fmla="*/ 266 h 266"/>
                <a:gd name="T84" fmla="*/ 192 w 192"/>
                <a:gd name="T85" fmla="*/ 0 h 266"/>
                <a:gd name="T86" fmla="*/ 144 w 192"/>
                <a:gd name="T87" fmla="*/ 4 h 266"/>
                <a:gd name="T88" fmla="*/ 144 w 192"/>
                <a:gd name="T89" fmla="*/ 14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92" h="266">
                  <a:moveTo>
                    <a:pt x="144" y="146"/>
                  </a:moveTo>
                  <a:lnTo>
                    <a:pt x="144" y="146"/>
                  </a:lnTo>
                  <a:lnTo>
                    <a:pt x="144" y="162"/>
                  </a:lnTo>
                  <a:lnTo>
                    <a:pt x="144" y="162"/>
                  </a:lnTo>
                  <a:lnTo>
                    <a:pt x="144" y="170"/>
                  </a:lnTo>
                  <a:lnTo>
                    <a:pt x="144" y="170"/>
                  </a:lnTo>
                  <a:lnTo>
                    <a:pt x="144" y="178"/>
                  </a:lnTo>
                  <a:lnTo>
                    <a:pt x="144" y="178"/>
                  </a:lnTo>
                  <a:lnTo>
                    <a:pt x="144" y="184"/>
                  </a:lnTo>
                  <a:lnTo>
                    <a:pt x="144" y="184"/>
                  </a:lnTo>
                  <a:lnTo>
                    <a:pt x="144" y="184"/>
                  </a:lnTo>
                  <a:lnTo>
                    <a:pt x="142" y="176"/>
                  </a:lnTo>
                  <a:lnTo>
                    <a:pt x="142" y="176"/>
                  </a:lnTo>
                  <a:lnTo>
                    <a:pt x="138" y="170"/>
                  </a:lnTo>
                  <a:lnTo>
                    <a:pt x="138" y="170"/>
                  </a:lnTo>
                  <a:lnTo>
                    <a:pt x="136" y="166"/>
                  </a:lnTo>
                  <a:lnTo>
                    <a:pt x="136" y="166"/>
                  </a:lnTo>
                  <a:lnTo>
                    <a:pt x="134" y="162"/>
                  </a:lnTo>
                  <a:lnTo>
                    <a:pt x="50" y="8"/>
                  </a:lnTo>
                  <a:lnTo>
                    <a:pt x="0" y="12"/>
                  </a:lnTo>
                  <a:lnTo>
                    <a:pt x="0" y="256"/>
                  </a:lnTo>
                  <a:lnTo>
                    <a:pt x="44" y="258"/>
                  </a:lnTo>
                  <a:lnTo>
                    <a:pt x="44" y="122"/>
                  </a:lnTo>
                  <a:lnTo>
                    <a:pt x="44" y="122"/>
                  </a:lnTo>
                  <a:lnTo>
                    <a:pt x="44" y="108"/>
                  </a:lnTo>
                  <a:lnTo>
                    <a:pt x="44" y="108"/>
                  </a:lnTo>
                  <a:lnTo>
                    <a:pt x="44" y="98"/>
                  </a:lnTo>
                  <a:lnTo>
                    <a:pt x="44" y="98"/>
                  </a:lnTo>
                  <a:lnTo>
                    <a:pt x="44" y="88"/>
                  </a:lnTo>
                  <a:lnTo>
                    <a:pt x="44" y="88"/>
                  </a:lnTo>
                  <a:lnTo>
                    <a:pt x="42" y="80"/>
                  </a:lnTo>
                  <a:lnTo>
                    <a:pt x="44" y="80"/>
                  </a:lnTo>
                  <a:lnTo>
                    <a:pt x="44" y="80"/>
                  </a:lnTo>
                  <a:lnTo>
                    <a:pt x="44" y="84"/>
                  </a:lnTo>
                  <a:lnTo>
                    <a:pt x="44" y="84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50" y="96"/>
                  </a:lnTo>
                  <a:lnTo>
                    <a:pt x="50" y="96"/>
                  </a:lnTo>
                  <a:lnTo>
                    <a:pt x="54" y="102"/>
                  </a:lnTo>
                  <a:lnTo>
                    <a:pt x="140" y="264"/>
                  </a:lnTo>
                  <a:lnTo>
                    <a:pt x="192" y="266"/>
                  </a:lnTo>
                  <a:lnTo>
                    <a:pt x="192" y="0"/>
                  </a:lnTo>
                  <a:lnTo>
                    <a:pt x="144" y="4"/>
                  </a:lnTo>
                  <a:lnTo>
                    <a:pt x="144" y="14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80765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5F5F5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894A74-73C0-447D-9170-A0D6D54DE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155" y="1189714"/>
            <a:ext cx="1296455" cy="129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DC55F5-39CC-4A67-93F3-6F33270A58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581" y="299776"/>
            <a:ext cx="1040356" cy="1040356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96CB2F-ADED-4A10-9F15-20AA1FDB5E9B}"/>
              </a:ext>
            </a:extLst>
          </p:cNvPr>
          <p:cNvCxnSpPr>
            <a:cxnSpLocks/>
          </p:cNvCxnSpPr>
          <p:nvPr/>
        </p:nvCxnSpPr>
        <p:spPr>
          <a:xfrm>
            <a:off x="479376" y="908720"/>
            <a:ext cx="10229189" cy="0"/>
          </a:xfrm>
          <a:prstGeom prst="line">
            <a:avLst/>
          </a:prstGeom>
          <a:ln w="12700">
            <a:prstDash val="lgDashDot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31DE109F-3D8A-4733-ACDD-8DAA1C1A06C6}"/>
              </a:ext>
            </a:extLst>
          </p:cNvPr>
          <p:cNvSpPr/>
          <p:nvPr/>
        </p:nvSpPr>
        <p:spPr>
          <a:xfrm>
            <a:off x="479376" y="366117"/>
            <a:ext cx="2735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Microsoft Office</a:t>
            </a:r>
            <a:endParaRPr lang="zh-CN" altLang="en-US" sz="28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6F32BA0-A966-4A86-BA21-448588BB20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559" y="1133052"/>
            <a:ext cx="5900444" cy="5482537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93725630-9C31-4D48-A74C-A26256FA4CD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267" y="1133053"/>
            <a:ext cx="5057775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1721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D28A4DE6-CC58-47DF-A4F8-451A92F65A96}"/>
              </a:ext>
            </a:extLst>
          </p:cNvPr>
          <p:cNvSpPr/>
          <p:nvPr/>
        </p:nvSpPr>
        <p:spPr>
          <a:xfrm>
            <a:off x="673100" y="2882900"/>
            <a:ext cx="11518900" cy="11049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828472" y="3331008"/>
            <a:ext cx="4535055" cy="656792"/>
          </a:xfrm>
        </p:spPr>
        <p:txBody>
          <a:bodyPr anchor="b">
            <a:normAutofit/>
          </a:bodyPr>
          <a:lstStyle/>
          <a:p>
            <a:pPr algn="ctr"/>
            <a:r>
              <a:rPr lang="en-US" altLang="zh-CN" sz="3200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PowerPoint </a:t>
            </a:r>
            <a:r>
              <a:rPr lang="zh-CN" altLang="en-US" sz="3200" dirty="0">
                <a:solidFill>
                  <a:schemeClr val="accent1"/>
                </a:solidFill>
                <a:latin typeface="Adobe Caslon Pro Bold" panose="0205070206050A020403" pitchFamily="18" charset="0"/>
              </a:rPr>
              <a:t>介绍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9B676C3-5ED0-4E0C-B1D0-A331CC8856FC}"/>
              </a:ext>
            </a:extLst>
          </p:cNvPr>
          <p:cNvSpPr txBox="1"/>
          <p:nvPr/>
        </p:nvSpPr>
        <p:spPr>
          <a:xfrm>
            <a:off x="5657711" y="1128101"/>
            <a:ext cx="876578" cy="1163021"/>
          </a:xfrm>
          <a:prstGeom prst="rect">
            <a:avLst/>
          </a:prstGeom>
          <a:noFill/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2</a:t>
            </a:r>
            <a:endParaRPr lang="zh-CN" altLang="en-US" b="1" dirty="0">
              <a:solidFill>
                <a:schemeClr val="bg1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1664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eveal/>
      </p:transition>
    </mc:Choice>
    <mc:Fallback xmlns=""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 TOOLS.GUIDESSETTING" val="{&quot;Id&quot;:&quot;2d4375ee-8516-45e0-8956-45702a61a9b6&quot;,&quot;Name&quot;:&quot;iSlide&quot;,&quot;HeaderHeight&quot;:15.0,&quot;FooterHeight&quot;:9.0000000000000036,&quot;SideMargin&quot;:5.4999999999999982,&quot;TopMargin&quot;:0.0,&quot;BottomMargin&quot;:0.0,&quot;IntervalMargin&quot;:1.3999999999999997}"/>
  <p:tag name="ISLIDE.GUIDESSETTING" val="{&quot;Id&quot;:&quot;GuidesStyle_Normal&quot;,&quot;Name&quot;:&quot;正常&quot;,&quot;HeaderHeight&quot;:15.0,&quot;FooterHeight&quot;:9.0,&quot;SideMargin&quot;:5.5,&quot;TopMargin&quot;:0.0,&quot;BottomMargin&quot;:0.0,&quot;IntervalMargin&quot;:1.5}"/>
  <p:tag name="ISLIDE.THEME" val="a8fc0356-9705-4a84-9d3d-f05ff8f647fc"/>
</p:tagLst>
</file>

<file path=ppt/theme/theme1.xml><?xml version="1.0" encoding="utf-8"?>
<a:theme xmlns:a="http://schemas.openxmlformats.org/drawingml/2006/main" name="主题5">
  <a:themeElements>
    <a:clrScheme name="自定义 4">
      <a:dk1>
        <a:srgbClr val="000000"/>
      </a:dk1>
      <a:lt1>
        <a:srgbClr val="FFFFFF"/>
      </a:lt1>
      <a:dk2>
        <a:srgbClr val="768394"/>
      </a:dk2>
      <a:lt2>
        <a:srgbClr val="F0F0F0"/>
      </a:lt2>
      <a:accent1>
        <a:srgbClr val="4A83B3"/>
      </a:accent1>
      <a:accent2>
        <a:srgbClr val="54B5AB"/>
      </a:accent2>
      <a:accent3>
        <a:srgbClr val="6F6AA4"/>
      </a:accent3>
      <a:accent4>
        <a:srgbClr val="20889E"/>
      </a:accent4>
      <a:accent5>
        <a:srgbClr val="44A391"/>
      </a:accent5>
      <a:accent6>
        <a:srgbClr val="5D5D9F"/>
      </a:accent6>
      <a:hlink>
        <a:srgbClr val="86BC25"/>
      </a:hlink>
      <a:folHlink>
        <a:srgbClr val="BFBFBF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5" id="{B8EDB911-D765-4A7B-BBC7-40DBB672FBA6}" vid="{AECAB1C0-5DF6-436C-85E8-20094DBE11C0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自定义 4">
    <a:dk1>
      <a:srgbClr val="000000"/>
    </a:dk1>
    <a:lt1>
      <a:srgbClr val="FFFFFF"/>
    </a:lt1>
    <a:dk2>
      <a:srgbClr val="768394"/>
    </a:dk2>
    <a:lt2>
      <a:srgbClr val="F0F0F0"/>
    </a:lt2>
    <a:accent1>
      <a:srgbClr val="4A83B3"/>
    </a:accent1>
    <a:accent2>
      <a:srgbClr val="54B5AB"/>
    </a:accent2>
    <a:accent3>
      <a:srgbClr val="6F6AA4"/>
    </a:accent3>
    <a:accent4>
      <a:srgbClr val="20889E"/>
    </a:accent4>
    <a:accent5>
      <a:srgbClr val="44A391"/>
    </a:accent5>
    <a:accent6>
      <a:srgbClr val="5D5D9F"/>
    </a:accent6>
    <a:hlink>
      <a:srgbClr val="86BC25"/>
    </a:hlink>
    <a:folHlink>
      <a:srgbClr val="BFBFBF"/>
    </a:folHlink>
  </a:clrScheme>
</a:themeOverride>
</file>

<file path=ppt/theme/themeOverride2.xml><?xml version="1.0" encoding="utf-8"?>
<a:themeOverride xmlns:a="http://schemas.openxmlformats.org/drawingml/2006/main">
  <a:clrScheme name="自定义 4">
    <a:dk1>
      <a:srgbClr val="000000"/>
    </a:dk1>
    <a:lt1>
      <a:srgbClr val="FFFFFF"/>
    </a:lt1>
    <a:dk2>
      <a:srgbClr val="768394"/>
    </a:dk2>
    <a:lt2>
      <a:srgbClr val="F0F0F0"/>
    </a:lt2>
    <a:accent1>
      <a:srgbClr val="4A83B3"/>
    </a:accent1>
    <a:accent2>
      <a:srgbClr val="54B5AB"/>
    </a:accent2>
    <a:accent3>
      <a:srgbClr val="6F6AA4"/>
    </a:accent3>
    <a:accent4>
      <a:srgbClr val="20889E"/>
    </a:accent4>
    <a:accent5>
      <a:srgbClr val="44A391"/>
    </a:accent5>
    <a:accent6>
      <a:srgbClr val="5D5D9F"/>
    </a:accent6>
    <a:hlink>
      <a:srgbClr val="86BC25"/>
    </a:hlink>
    <a:folHlink>
      <a:srgbClr val="BFBFBF"/>
    </a:folHlink>
  </a:clrScheme>
</a:themeOverride>
</file>

<file path=ppt/theme/themeOverride3.xml><?xml version="1.0" encoding="utf-8"?>
<a:themeOverride xmlns:a="http://schemas.openxmlformats.org/drawingml/2006/main">
  <a:clrScheme name="自定义 4">
    <a:dk1>
      <a:srgbClr val="000000"/>
    </a:dk1>
    <a:lt1>
      <a:srgbClr val="FFFFFF"/>
    </a:lt1>
    <a:dk2>
      <a:srgbClr val="768394"/>
    </a:dk2>
    <a:lt2>
      <a:srgbClr val="F0F0F0"/>
    </a:lt2>
    <a:accent1>
      <a:srgbClr val="4A83B3"/>
    </a:accent1>
    <a:accent2>
      <a:srgbClr val="54B5AB"/>
    </a:accent2>
    <a:accent3>
      <a:srgbClr val="6F6AA4"/>
    </a:accent3>
    <a:accent4>
      <a:srgbClr val="20889E"/>
    </a:accent4>
    <a:accent5>
      <a:srgbClr val="44A391"/>
    </a:accent5>
    <a:accent6>
      <a:srgbClr val="5D5D9F"/>
    </a:accent6>
    <a:hlink>
      <a:srgbClr val="86BC25"/>
    </a:hlink>
    <a:folHlink>
      <a:srgbClr val="BFBFBF"/>
    </a:folHlink>
  </a:clrScheme>
</a:themeOverride>
</file>

<file path=ppt/theme/themeOverride4.xml><?xml version="1.0" encoding="utf-8"?>
<a:themeOverride xmlns:a="http://schemas.openxmlformats.org/drawingml/2006/main">
  <a:clrScheme name="自定义 4">
    <a:dk1>
      <a:srgbClr val="000000"/>
    </a:dk1>
    <a:lt1>
      <a:srgbClr val="FFFFFF"/>
    </a:lt1>
    <a:dk2>
      <a:srgbClr val="768394"/>
    </a:dk2>
    <a:lt2>
      <a:srgbClr val="F0F0F0"/>
    </a:lt2>
    <a:accent1>
      <a:srgbClr val="4A83B3"/>
    </a:accent1>
    <a:accent2>
      <a:srgbClr val="54B5AB"/>
    </a:accent2>
    <a:accent3>
      <a:srgbClr val="6F6AA4"/>
    </a:accent3>
    <a:accent4>
      <a:srgbClr val="20889E"/>
    </a:accent4>
    <a:accent5>
      <a:srgbClr val="44A391"/>
    </a:accent5>
    <a:accent6>
      <a:srgbClr val="5D5D9F"/>
    </a:accent6>
    <a:hlink>
      <a:srgbClr val="86BC25"/>
    </a:hlink>
    <a:folHlink>
      <a:srgbClr val="BFBFBF"/>
    </a:folHlink>
  </a:clrScheme>
</a:themeOverride>
</file>

<file path=ppt/theme/themeOverride5.xml><?xml version="1.0" encoding="utf-8"?>
<a:themeOverride xmlns:a="http://schemas.openxmlformats.org/drawingml/2006/main">
  <a:clrScheme name="自定义 4">
    <a:dk1>
      <a:srgbClr val="000000"/>
    </a:dk1>
    <a:lt1>
      <a:srgbClr val="FFFFFF"/>
    </a:lt1>
    <a:dk2>
      <a:srgbClr val="768394"/>
    </a:dk2>
    <a:lt2>
      <a:srgbClr val="F0F0F0"/>
    </a:lt2>
    <a:accent1>
      <a:srgbClr val="4A83B3"/>
    </a:accent1>
    <a:accent2>
      <a:srgbClr val="54B5AB"/>
    </a:accent2>
    <a:accent3>
      <a:srgbClr val="6F6AA4"/>
    </a:accent3>
    <a:accent4>
      <a:srgbClr val="20889E"/>
    </a:accent4>
    <a:accent5>
      <a:srgbClr val="44A391"/>
    </a:accent5>
    <a:accent6>
      <a:srgbClr val="5D5D9F"/>
    </a:accent6>
    <a:hlink>
      <a:srgbClr val="86BC25"/>
    </a:hlink>
    <a:folHlink>
      <a:srgbClr val="BFBFBF"/>
    </a:folHlink>
  </a:clrScheme>
</a:themeOverride>
</file>

<file path=ppt/theme/themeOverride6.xml><?xml version="1.0" encoding="utf-8"?>
<a:themeOverride xmlns:a="http://schemas.openxmlformats.org/drawingml/2006/main">
  <a:clrScheme name="自定义 4">
    <a:dk1>
      <a:srgbClr val="000000"/>
    </a:dk1>
    <a:lt1>
      <a:srgbClr val="FFFFFF"/>
    </a:lt1>
    <a:dk2>
      <a:srgbClr val="768394"/>
    </a:dk2>
    <a:lt2>
      <a:srgbClr val="F0F0F0"/>
    </a:lt2>
    <a:accent1>
      <a:srgbClr val="4A83B3"/>
    </a:accent1>
    <a:accent2>
      <a:srgbClr val="54B5AB"/>
    </a:accent2>
    <a:accent3>
      <a:srgbClr val="6F6AA4"/>
    </a:accent3>
    <a:accent4>
      <a:srgbClr val="20889E"/>
    </a:accent4>
    <a:accent5>
      <a:srgbClr val="44A391"/>
    </a:accent5>
    <a:accent6>
      <a:srgbClr val="5D5D9F"/>
    </a:accent6>
    <a:hlink>
      <a:srgbClr val="86BC25"/>
    </a:hlink>
    <a:folHlink>
      <a:srgbClr val="BFBFBF"/>
    </a:folHlink>
  </a:clrScheme>
</a:themeOverride>
</file>

<file path=ppt/theme/themeOverride7.xml><?xml version="1.0" encoding="utf-8"?>
<a:themeOverride xmlns:a="http://schemas.openxmlformats.org/drawingml/2006/main">
  <a:clrScheme name="自定义 4">
    <a:dk1>
      <a:srgbClr val="000000"/>
    </a:dk1>
    <a:lt1>
      <a:srgbClr val="FFFFFF"/>
    </a:lt1>
    <a:dk2>
      <a:srgbClr val="768394"/>
    </a:dk2>
    <a:lt2>
      <a:srgbClr val="F0F0F0"/>
    </a:lt2>
    <a:accent1>
      <a:srgbClr val="4A83B3"/>
    </a:accent1>
    <a:accent2>
      <a:srgbClr val="54B5AB"/>
    </a:accent2>
    <a:accent3>
      <a:srgbClr val="6F6AA4"/>
    </a:accent3>
    <a:accent4>
      <a:srgbClr val="20889E"/>
    </a:accent4>
    <a:accent5>
      <a:srgbClr val="44A391"/>
    </a:accent5>
    <a:accent6>
      <a:srgbClr val="5D5D9F"/>
    </a:accent6>
    <a:hlink>
      <a:srgbClr val="86BC25"/>
    </a:hlink>
    <a:folHlink>
      <a:srgbClr val="BFBFB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iSlide</Template>
  <TotalTime>2049</TotalTime>
  <Words>1815</Words>
  <Application>Microsoft Office PowerPoint</Application>
  <PresentationFormat>宽屏</PresentationFormat>
  <Paragraphs>269</Paragraphs>
  <Slides>63</Slides>
  <Notes>5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3</vt:i4>
      </vt:variant>
    </vt:vector>
  </HeadingPairs>
  <TitlesOfParts>
    <vt:vector size="72" baseType="lpstr">
      <vt:lpstr>宋体</vt:lpstr>
      <vt:lpstr>微软雅黑</vt:lpstr>
      <vt:lpstr>Adobe Caslon Pro Bold</vt:lpstr>
      <vt:lpstr>Arial</vt:lpstr>
      <vt:lpstr>Calibri</vt:lpstr>
      <vt:lpstr>Impact</vt:lpstr>
      <vt:lpstr>Wingdings</vt:lpstr>
      <vt:lpstr>主题5</vt:lpstr>
      <vt:lpstr>Equation</vt:lpstr>
      <vt:lpstr>Microsoft Office 技能分享</vt:lpstr>
      <vt:lpstr>PowerPoint 演示文稿</vt:lpstr>
      <vt:lpstr>Microsoft Office 介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介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基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模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其他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s</vt:lpstr>
    </vt:vector>
  </TitlesOfParts>
  <Manager>iSlide</Manager>
  <Company>iSlide</Company>
  <LinksUpToDate>false</LinksUpToDate>
  <SharedDoc>false</SharedDoc>
  <HyperlinkBase>https://www.islide.cc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iSlide</dc:creator>
  <cp:lastModifiedBy>刘云川</cp:lastModifiedBy>
  <cp:revision>137</cp:revision>
  <cp:lastPrinted>2018-01-28T16:00:00Z</cp:lastPrinted>
  <dcterms:created xsi:type="dcterms:W3CDTF">2018-01-28T16:00:00Z</dcterms:created>
  <dcterms:modified xsi:type="dcterms:W3CDTF">2018-04-02T08:13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Slide.Theme">
    <vt:lpwstr>48706f29-9ca0-418e-876d-de7b156ca083</vt:lpwstr>
  </property>
</Properties>
</file>